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GridTable3-Accent2"/>
        <w:tblW w:w="137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42"/>
        <w:gridCol w:w="7823"/>
      </w:tblGrid>
      <w:tr w:rsidR="008F2726" w:rsidRPr="0013397D" w:rsidTr="008F27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851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594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hideMark/>
          </w:tcPr>
          <w:p w:rsidR="008F2726" w:rsidRPr="00E325E7" w:rsidRDefault="00E325E7" w:rsidP="008F2726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PHÒNG GD VÀ ĐT</w:t>
            </w:r>
            <w:r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 xml:space="preserve"> THANH TRÌ</w:t>
            </w:r>
          </w:p>
          <w:p w:rsidR="008F2726" w:rsidRPr="00E325E7" w:rsidRDefault="008F2726" w:rsidP="008F2726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13397D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TRƯỜ</w:t>
            </w:r>
            <w:r w:rsidR="00E325E7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 xml:space="preserve">NG THCS </w:t>
            </w:r>
            <w:r w:rsidR="00E325E7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>VĨNH QUỲNH</w:t>
            </w:r>
          </w:p>
          <w:p w:rsidR="008F2726" w:rsidRPr="008F2726" w:rsidRDefault="008F2726" w:rsidP="008F2726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</w:pPr>
            <w:proofErr w:type="spellStart"/>
            <w:r w:rsidRPr="008F2726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Năm</w:t>
            </w:r>
            <w:proofErr w:type="spellEnd"/>
            <w:r w:rsidRPr="008F2726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8F2726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học</w:t>
            </w:r>
            <w:proofErr w:type="spellEnd"/>
            <w:r w:rsidRPr="008F2726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: 2022 - 2023</w:t>
            </w:r>
          </w:p>
        </w:tc>
        <w:tc>
          <w:tcPr>
            <w:tcW w:w="782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hideMark/>
          </w:tcPr>
          <w:p w:rsidR="008F2726" w:rsidRPr="001948BD" w:rsidRDefault="008F2726" w:rsidP="008F2726">
            <w:pPr>
              <w:spacing w:befor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MA TRẬN</w:t>
            </w:r>
            <w:r w:rsidRPr="001948B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VÀ ĐẶC TẢ ĐỀ KIỂM TRA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GIỮA</w:t>
            </w:r>
            <w:r w:rsidRPr="001948B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KÌ I</w:t>
            </w:r>
          </w:p>
          <w:p w:rsidR="008F2726" w:rsidRPr="001948BD" w:rsidRDefault="008F2726" w:rsidP="008F2726">
            <w:pPr>
              <w:spacing w:befor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Môn: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TOÁN 6</w:t>
            </w:r>
          </w:p>
          <w:p w:rsidR="008F2726" w:rsidRPr="008F2726" w:rsidRDefault="008F2726" w:rsidP="008F2726">
            <w:pPr>
              <w:spacing w:befor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i/>
                <w:sz w:val="26"/>
                <w:szCs w:val="26"/>
              </w:rPr>
            </w:pPr>
            <w:proofErr w:type="spellStart"/>
            <w:r w:rsidRPr="008F2726">
              <w:rPr>
                <w:rFonts w:ascii="Times New Roman" w:hAnsi="Times New Roman" w:cs="Times New Roman"/>
                <w:b w:val="0"/>
                <w:i/>
                <w:sz w:val="26"/>
                <w:szCs w:val="26"/>
              </w:rPr>
              <w:t>Thời</w:t>
            </w:r>
            <w:proofErr w:type="spellEnd"/>
            <w:r w:rsidRPr="008F2726">
              <w:rPr>
                <w:rFonts w:ascii="Times New Roman" w:hAnsi="Times New Roman" w:cs="Times New Roman"/>
                <w:b w:val="0"/>
                <w:i/>
                <w:sz w:val="26"/>
                <w:szCs w:val="26"/>
              </w:rPr>
              <w:t xml:space="preserve"> </w:t>
            </w:r>
            <w:proofErr w:type="spellStart"/>
            <w:r w:rsidRPr="008F2726">
              <w:rPr>
                <w:rFonts w:ascii="Times New Roman" w:hAnsi="Times New Roman" w:cs="Times New Roman"/>
                <w:b w:val="0"/>
                <w:i/>
                <w:sz w:val="26"/>
                <w:szCs w:val="26"/>
              </w:rPr>
              <w:t>gian</w:t>
            </w:r>
            <w:proofErr w:type="spellEnd"/>
            <w:r w:rsidRPr="008F2726">
              <w:rPr>
                <w:rFonts w:ascii="Times New Roman" w:hAnsi="Times New Roman" w:cs="Times New Roman"/>
                <w:b w:val="0"/>
                <w:i/>
                <w:sz w:val="26"/>
                <w:szCs w:val="26"/>
              </w:rPr>
              <w:t xml:space="preserve"> </w:t>
            </w:r>
            <w:proofErr w:type="spellStart"/>
            <w:r w:rsidRPr="008F2726">
              <w:rPr>
                <w:rFonts w:ascii="Times New Roman" w:hAnsi="Times New Roman" w:cs="Times New Roman"/>
                <w:b w:val="0"/>
                <w:i/>
                <w:sz w:val="26"/>
                <w:szCs w:val="26"/>
              </w:rPr>
              <w:t>làm</w:t>
            </w:r>
            <w:proofErr w:type="spellEnd"/>
            <w:r w:rsidRPr="008F2726">
              <w:rPr>
                <w:rFonts w:ascii="Times New Roman" w:hAnsi="Times New Roman" w:cs="Times New Roman"/>
                <w:b w:val="0"/>
                <w:i/>
                <w:sz w:val="26"/>
                <w:szCs w:val="26"/>
              </w:rPr>
              <w:t xml:space="preserve"> </w:t>
            </w:r>
            <w:proofErr w:type="spellStart"/>
            <w:r w:rsidRPr="008F2726">
              <w:rPr>
                <w:rFonts w:ascii="Times New Roman" w:hAnsi="Times New Roman" w:cs="Times New Roman"/>
                <w:b w:val="0"/>
                <w:i/>
                <w:sz w:val="26"/>
                <w:szCs w:val="26"/>
              </w:rPr>
              <w:t>bài</w:t>
            </w:r>
            <w:proofErr w:type="spellEnd"/>
            <w:r w:rsidRPr="008F2726">
              <w:rPr>
                <w:rFonts w:ascii="Times New Roman" w:hAnsi="Times New Roman" w:cs="Times New Roman"/>
                <w:b w:val="0"/>
                <w:i/>
                <w:sz w:val="26"/>
                <w:szCs w:val="26"/>
              </w:rPr>
              <w:t xml:space="preserve">: 90 </w:t>
            </w:r>
            <w:proofErr w:type="spellStart"/>
            <w:r w:rsidRPr="008F2726">
              <w:rPr>
                <w:rFonts w:ascii="Times New Roman" w:hAnsi="Times New Roman" w:cs="Times New Roman"/>
                <w:b w:val="0"/>
                <w:i/>
                <w:sz w:val="26"/>
                <w:szCs w:val="26"/>
              </w:rPr>
              <w:t>phút</w:t>
            </w:r>
            <w:proofErr w:type="spellEnd"/>
          </w:p>
        </w:tc>
      </w:tr>
    </w:tbl>
    <w:p w:rsidR="00B915CD" w:rsidRPr="001948BD" w:rsidRDefault="00B915CD" w:rsidP="001948BD">
      <w:pPr>
        <w:pStyle w:val="ListParagraph"/>
        <w:numPr>
          <w:ilvl w:val="0"/>
          <w:numId w:val="1"/>
        </w:numPr>
        <w:spacing w:before="0" w:after="0"/>
        <w:rPr>
          <w:b/>
          <w:color w:val="auto"/>
          <w:sz w:val="26"/>
          <w:szCs w:val="26"/>
        </w:rPr>
      </w:pPr>
      <w:r w:rsidRPr="001948BD">
        <w:rPr>
          <w:b/>
          <w:color w:val="auto"/>
          <w:sz w:val="26"/>
          <w:szCs w:val="26"/>
        </w:rPr>
        <w:t>BẢN MA TRẬN ĐỀ</w:t>
      </w:r>
    </w:p>
    <w:tbl>
      <w:tblPr>
        <w:tblW w:w="15197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90"/>
        <w:gridCol w:w="1376"/>
        <w:gridCol w:w="2896"/>
        <w:gridCol w:w="789"/>
        <w:gridCol w:w="932"/>
        <w:gridCol w:w="826"/>
        <w:gridCol w:w="884"/>
        <w:gridCol w:w="872"/>
        <w:gridCol w:w="878"/>
        <w:gridCol w:w="790"/>
        <w:gridCol w:w="1003"/>
        <w:gridCol w:w="794"/>
        <w:gridCol w:w="766"/>
        <w:gridCol w:w="850"/>
        <w:gridCol w:w="851"/>
      </w:tblGrid>
      <w:tr w:rsidR="00B915CD" w:rsidRPr="001948BD" w:rsidTr="00B915CD">
        <w:trPr>
          <w:trHeight w:val="298"/>
        </w:trPr>
        <w:tc>
          <w:tcPr>
            <w:tcW w:w="690" w:type="dxa"/>
            <w:vMerge w:val="restart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376" w:type="dxa"/>
            <w:vMerge w:val="restart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Nội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dung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kiến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2896" w:type="dxa"/>
            <w:vMerge w:val="restart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Đơn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vị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kiến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6974" w:type="dxa"/>
            <w:gridSpan w:val="8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Mức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độ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nhận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3261" w:type="dxa"/>
            <w:gridSpan w:val="4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ổng</w:t>
            </w:r>
            <w:proofErr w:type="spellEnd"/>
          </w:p>
        </w:tc>
      </w:tr>
      <w:tr w:rsidR="00B915CD" w:rsidRPr="001948BD" w:rsidTr="00B915CD">
        <w:trPr>
          <w:trHeight w:val="144"/>
        </w:trPr>
        <w:tc>
          <w:tcPr>
            <w:tcW w:w="690" w:type="dxa"/>
            <w:vMerge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76" w:type="dxa"/>
            <w:vMerge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896" w:type="dxa"/>
            <w:vMerge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721" w:type="dxa"/>
            <w:gridSpan w:val="2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Nhận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710" w:type="dxa"/>
            <w:gridSpan w:val="2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hông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750" w:type="dxa"/>
            <w:gridSpan w:val="2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Vận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793" w:type="dxa"/>
            <w:gridSpan w:val="2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Vận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dụng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1560" w:type="dxa"/>
            <w:gridSpan w:val="2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Số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CH</w:t>
            </w:r>
          </w:p>
        </w:tc>
        <w:tc>
          <w:tcPr>
            <w:tcW w:w="850" w:type="dxa"/>
            <w:vMerge w:val="restart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hời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gian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phút</w:t>
            </w:r>
            <w:proofErr w:type="spellEnd"/>
          </w:p>
        </w:tc>
        <w:tc>
          <w:tcPr>
            <w:tcW w:w="851" w:type="dxa"/>
            <w:vMerge w:val="restart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%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ổng</w:t>
            </w:r>
            <w:proofErr w:type="spellEnd"/>
          </w:p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B915CD" w:rsidRPr="001948BD" w:rsidTr="00B915CD">
        <w:trPr>
          <w:trHeight w:val="144"/>
        </w:trPr>
        <w:tc>
          <w:tcPr>
            <w:tcW w:w="690" w:type="dxa"/>
            <w:vMerge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76" w:type="dxa"/>
            <w:vMerge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896" w:type="dxa"/>
            <w:vMerge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89" w:type="dxa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Số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CH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hời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gian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phút</w:t>
            </w:r>
            <w:proofErr w:type="spellEnd"/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826" w:type="dxa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Số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CH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hời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gian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phút</w:t>
            </w:r>
            <w:proofErr w:type="spellEnd"/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872" w:type="dxa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Số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CH</w:t>
            </w:r>
          </w:p>
        </w:tc>
        <w:tc>
          <w:tcPr>
            <w:tcW w:w="878" w:type="dxa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hời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gian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phút</w:t>
            </w:r>
            <w:proofErr w:type="spellEnd"/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790" w:type="dxa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Số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CH</w:t>
            </w:r>
          </w:p>
        </w:tc>
        <w:tc>
          <w:tcPr>
            <w:tcW w:w="1003" w:type="dxa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hời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gian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phút</w:t>
            </w:r>
            <w:proofErr w:type="spellEnd"/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N</w:t>
            </w:r>
          </w:p>
        </w:tc>
        <w:tc>
          <w:tcPr>
            <w:tcW w:w="766" w:type="dxa"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850" w:type="dxa"/>
            <w:vMerge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  <w:vAlign w:val="center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B915CD" w:rsidRPr="001948BD" w:rsidTr="00B915CD">
        <w:trPr>
          <w:trHeight w:val="703"/>
        </w:trPr>
        <w:tc>
          <w:tcPr>
            <w:tcW w:w="690" w:type="dxa"/>
            <w:vMerge w:val="restart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1</w:t>
            </w:r>
          </w:p>
        </w:tc>
        <w:tc>
          <w:tcPr>
            <w:tcW w:w="1376" w:type="dxa"/>
            <w:vMerge w:val="restart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ố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ự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iên</w:t>
            </w:r>
            <w:proofErr w:type="spellEnd"/>
          </w:p>
        </w:tc>
        <w:tc>
          <w:tcPr>
            <w:tcW w:w="2896" w:type="dxa"/>
          </w:tcPr>
          <w:p w:rsidR="00B915CD" w:rsidRPr="001948BD" w:rsidRDefault="00B915CD" w:rsidP="001948BD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Số tự nhiên và tập hợp các số tự nhiên. Thứ tự trong tập hợp các số tự nhiên.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B915CD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2</w:t>
            </w:r>
          </w:p>
          <w:p w:rsid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N</w:t>
            </w: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,2</w:t>
            </w:r>
          </w:p>
          <w:p w:rsidR="00B915CD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</w:t>
            </w:r>
            <w:r w:rsidR="00B915CD" w:rsidRPr="0010653E">
              <w:rPr>
                <w:rFonts w:ascii="Times New Roman" w:hAnsi="Times New Roman" w:cs="Times New Roman"/>
                <w:bCs/>
              </w:rPr>
              <w:t>5đ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B915CD" w:rsidRPr="0010653E" w:rsidRDefault="0019247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826" w:type="dxa"/>
            <w:shd w:val="clear" w:color="auto" w:fill="auto"/>
            <w:vAlign w:val="center"/>
          </w:tcPr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 xml:space="preserve">1 </w:t>
            </w:r>
          </w:p>
          <w:p w:rsidR="00B915CD" w:rsidRPr="0010653E" w:rsidRDefault="008B0A36" w:rsidP="001948BD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>TL1</w:t>
            </w: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>1đ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B915CD" w:rsidRPr="0010653E" w:rsidRDefault="0019247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4</w:t>
            </w:r>
          </w:p>
        </w:tc>
        <w:tc>
          <w:tcPr>
            <w:tcW w:w="872" w:type="dxa"/>
            <w:shd w:val="clear" w:color="auto" w:fill="auto"/>
            <w:vAlign w:val="center"/>
          </w:tcPr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 xml:space="preserve">1 </w:t>
            </w: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>TL1</w:t>
            </w:r>
          </w:p>
          <w:p w:rsidR="00B915CD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10653E">
              <w:rPr>
                <w:rFonts w:ascii="Times New Roman" w:hAnsi="Times New Roman" w:cs="Times New Roman"/>
              </w:rPr>
              <w:t>1đ</w:t>
            </w:r>
          </w:p>
        </w:tc>
        <w:tc>
          <w:tcPr>
            <w:tcW w:w="878" w:type="dxa"/>
            <w:shd w:val="clear" w:color="auto" w:fill="auto"/>
            <w:vAlign w:val="center"/>
          </w:tcPr>
          <w:p w:rsidR="00B915CD" w:rsidRPr="00192476" w:rsidRDefault="0019247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6</w:t>
            </w:r>
          </w:p>
        </w:tc>
        <w:tc>
          <w:tcPr>
            <w:tcW w:w="790" w:type="dxa"/>
            <w:shd w:val="clear" w:color="auto" w:fill="auto"/>
            <w:vAlign w:val="center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lang w:bidi="hi-IN"/>
              </w:rPr>
            </w:pPr>
          </w:p>
        </w:tc>
        <w:tc>
          <w:tcPr>
            <w:tcW w:w="794" w:type="dxa"/>
            <w:shd w:val="clear" w:color="auto" w:fill="auto"/>
            <w:vAlign w:val="center"/>
          </w:tcPr>
          <w:p w:rsidR="00B915CD" w:rsidRPr="0010653E" w:rsidRDefault="0010653E" w:rsidP="001948B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66" w:type="dxa"/>
            <w:vAlign w:val="center"/>
          </w:tcPr>
          <w:p w:rsidR="00B915CD" w:rsidRPr="0010653E" w:rsidRDefault="0010653E" w:rsidP="001948B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50" w:type="dxa"/>
            <w:vAlign w:val="center"/>
          </w:tcPr>
          <w:p w:rsidR="00B915CD" w:rsidRPr="0010653E" w:rsidRDefault="00192476" w:rsidP="001948B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51" w:type="dxa"/>
            <w:vAlign w:val="center"/>
          </w:tcPr>
          <w:p w:rsidR="00B915CD" w:rsidRPr="001948BD" w:rsidRDefault="0010653E" w:rsidP="001948BD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5%</w:t>
            </w:r>
          </w:p>
        </w:tc>
      </w:tr>
      <w:tr w:rsidR="008B0A36" w:rsidRPr="001948BD" w:rsidTr="00B915CD">
        <w:trPr>
          <w:trHeight w:val="703"/>
        </w:trPr>
        <w:tc>
          <w:tcPr>
            <w:tcW w:w="690" w:type="dxa"/>
            <w:vMerge/>
          </w:tcPr>
          <w:p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76" w:type="dxa"/>
            <w:vMerge/>
          </w:tcPr>
          <w:p w:rsidR="008B0A36" w:rsidRPr="001948BD" w:rsidRDefault="008B0A36" w:rsidP="008B0A3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896" w:type="dxa"/>
          </w:tcPr>
          <w:p w:rsidR="008B0A36" w:rsidRPr="00B00285" w:rsidRDefault="008B0A36" w:rsidP="008B0A3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Các phép tính với số tự nhiên. Phép tính luỹ thừa với số mũ tự nhiên</w:t>
            </w:r>
            <w:r w:rsidR="00B00285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>.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:rsidR="00F61FCA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2</w:t>
            </w:r>
            <w:r w:rsidR="00F61FCA">
              <w:rPr>
                <w:rFonts w:ascii="Times New Roman" w:hAnsi="Times New Roman" w:cs="Times New Roman"/>
                <w:bCs/>
              </w:rPr>
              <w:t>.1</w:t>
            </w:r>
            <w:r w:rsidRPr="0010653E">
              <w:rPr>
                <w:rFonts w:ascii="Times New Roman" w:hAnsi="Times New Roman" w:cs="Times New Roman"/>
                <w:bCs/>
              </w:rPr>
              <w:t>a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5đ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826" w:type="dxa"/>
            <w:shd w:val="clear" w:color="auto" w:fill="auto"/>
            <w:vAlign w:val="center"/>
          </w:tcPr>
          <w:p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</w:p>
          <w:p w:rsid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2</w:t>
            </w:r>
            <w:r w:rsidR="00F61FCA">
              <w:rPr>
                <w:rFonts w:ascii="Times New Roman" w:hAnsi="Times New Roman" w:cs="Times New Roman"/>
                <w:bCs/>
              </w:rPr>
              <w:t>.2ab</w:t>
            </w:r>
          </w:p>
          <w:p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  <w:r w:rsidR="008B0A36" w:rsidRPr="0010653E">
              <w:rPr>
                <w:rFonts w:ascii="Times New Roman" w:hAnsi="Times New Roman" w:cs="Times New Roman"/>
                <w:bCs/>
              </w:rPr>
              <w:t>đ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8B0A36" w:rsidRPr="00192476" w:rsidRDefault="00140BED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9</w:t>
            </w:r>
          </w:p>
        </w:tc>
        <w:tc>
          <w:tcPr>
            <w:tcW w:w="872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:rsidR="00F61FCA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2</w:t>
            </w:r>
            <w:r w:rsidR="00F61FCA">
              <w:rPr>
                <w:rFonts w:ascii="Times New Roman" w:hAnsi="Times New Roman" w:cs="Times New Roman"/>
                <w:bCs/>
              </w:rPr>
              <w:t>.1b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5đ</w:t>
            </w:r>
          </w:p>
        </w:tc>
        <w:tc>
          <w:tcPr>
            <w:tcW w:w="878" w:type="dxa"/>
            <w:shd w:val="clear" w:color="auto" w:fill="auto"/>
            <w:vAlign w:val="center"/>
          </w:tcPr>
          <w:p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5</w:t>
            </w:r>
          </w:p>
        </w:tc>
        <w:tc>
          <w:tcPr>
            <w:tcW w:w="790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  <w:r w:rsidR="00A954D8">
              <w:rPr>
                <w:rFonts w:ascii="Times New Roman" w:hAnsi="Times New Roman" w:cs="Times New Roman"/>
                <w:bCs/>
              </w:rPr>
              <w:t>5b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0.5đ</w:t>
            </w:r>
          </w:p>
        </w:tc>
        <w:tc>
          <w:tcPr>
            <w:tcW w:w="1003" w:type="dxa"/>
            <w:shd w:val="clear" w:color="auto" w:fill="auto"/>
            <w:vAlign w:val="center"/>
          </w:tcPr>
          <w:p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  <w:lang w:bidi="hi-IN"/>
              </w:rPr>
            </w:pPr>
            <w:r>
              <w:rPr>
                <w:rFonts w:ascii="Times New Roman" w:hAnsi="Times New Roman" w:cs="Times New Roman"/>
                <w:bCs/>
                <w:lang w:bidi="hi-IN"/>
              </w:rPr>
              <w:t>14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8B0A36" w:rsidRPr="0010653E" w:rsidRDefault="00140BED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6" w:type="dxa"/>
            <w:vAlign w:val="center"/>
          </w:tcPr>
          <w:p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50" w:type="dxa"/>
            <w:vAlign w:val="center"/>
          </w:tcPr>
          <w:p w:rsidR="008B0A36" w:rsidRPr="0010653E" w:rsidRDefault="00140BED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851" w:type="dxa"/>
            <w:vAlign w:val="center"/>
          </w:tcPr>
          <w:p w:rsidR="008B0A36" w:rsidRPr="001948BD" w:rsidRDefault="008B0A36" w:rsidP="0010653E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</w:t>
            </w:r>
            <w:r w:rsidR="0010653E">
              <w:rPr>
                <w:rFonts w:ascii="Times New Roman" w:hAnsi="Times New Roman" w:cs="Times New Roman"/>
                <w:b/>
                <w:bCs/>
              </w:rPr>
              <w:t>5</w:t>
            </w:r>
            <w:r>
              <w:rPr>
                <w:rFonts w:ascii="Times New Roman" w:hAnsi="Times New Roman" w:cs="Times New Roman"/>
                <w:b/>
                <w:bCs/>
              </w:rPr>
              <w:t>%</w:t>
            </w:r>
          </w:p>
        </w:tc>
      </w:tr>
      <w:tr w:rsidR="008B0A36" w:rsidRPr="001948BD" w:rsidTr="00B915CD">
        <w:trPr>
          <w:trHeight w:val="603"/>
        </w:trPr>
        <w:tc>
          <w:tcPr>
            <w:tcW w:w="690" w:type="dxa"/>
            <w:vMerge/>
          </w:tcPr>
          <w:p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76" w:type="dxa"/>
            <w:vMerge/>
          </w:tcPr>
          <w:p w:rsidR="008B0A36" w:rsidRPr="001948BD" w:rsidRDefault="008B0A36" w:rsidP="008B0A3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896" w:type="dxa"/>
          </w:tcPr>
          <w:p w:rsidR="008B0A36" w:rsidRPr="008B0A36" w:rsidRDefault="008B0A36" w:rsidP="008B0A3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Tính chia hết trong tập hợp các số tự nhiên. Số nguyên tố</w:t>
            </w:r>
            <w:r w:rsidRPr="008B0A36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2</w:t>
            </w:r>
          </w:p>
          <w:p w:rsidR="0000315D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N</w:t>
            </w:r>
          </w:p>
          <w:p w:rsidR="008B0A36" w:rsidRPr="0010653E" w:rsidRDefault="0000315D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3,</w:t>
            </w:r>
            <w:r w:rsidR="008B0A36" w:rsidRPr="0010653E">
              <w:rPr>
                <w:rFonts w:ascii="Times New Roman" w:hAnsi="Times New Roman" w:cs="Times New Roman"/>
                <w:bCs/>
              </w:rPr>
              <w:t>4</w:t>
            </w:r>
          </w:p>
          <w:p w:rsidR="008B0A36" w:rsidRPr="0010653E" w:rsidRDefault="008B0A36" w:rsidP="008B0A36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5đ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826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</w:p>
        </w:tc>
        <w:tc>
          <w:tcPr>
            <w:tcW w:w="884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  <w:r w:rsidR="00F61FCA">
              <w:rPr>
                <w:rFonts w:ascii="Times New Roman" w:hAnsi="Times New Roman" w:cs="Times New Roman"/>
                <w:bCs/>
              </w:rPr>
              <w:t>3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đ</w:t>
            </w:r>
          </w:p>
        </w:tc>
        <w:tc>
          <w:tcPr>
            <w:tcW w:w="878" w:type="dxa"/>
            <w:shd w:val="clear" w:color="auto" w:fill="auto"/>
            <w:vAlign w:val="center"/>
          </w:tcPr>
          <w:p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0</w:t>
            </w:r>
          </w:p>
        </w:tc>
        <w:tc>
          <w:tcPr>
            <w:tcW w:w="790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  <w:r w:rsidR="00A954D8">
              <w:rPr>
                <w:rFonts w:ascii="Times New Roman" w:hAnsi="Times New Roman" w:cs="Times New Roman"/>
                <w:bCs/>
              </w:rPr>
              <w:t>5a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10653E">
              <w:rPr>
                <w:rFonts w:ascii="Times New Roman" w:hAnsi="Times New Roman" w:cs="Times New Roman"/>
                <w:bCs/>
              </w:rPr>
              <w:t>0.5đ</w:t>
            </w:r>
          </w:p>
        </w:tc>
        <w:tc>
          <w:tcPr>
            <w:tcW w:w="1003" w:type="dxa"/>
            <w:shd w:val="clear" w:color="auto" w:fill="auto"/>
            <w:vAlign w:val="center"/>
          </w:tcPr>
          <w:p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  <w:lang w:bidi="hi-IN"/>
              </w:rPr>
            </w:pPr>
            <w:r>
              <w:rPr>
                <w:rFonts w:ascii="Times New Roman" w:hAnsi="Times New Roman" w:cs="Times New Roman"/>
                <w:bCs/>
                <w:lang w:bidi="hi-IN"/>
              </w:rPr>
              <w:t>14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66" w:type="dxa"/>
            <w:vAlign w:val="center"/>
          </w:tcPr>
          <w:p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50" w:type="dxa"/>
            <w:vAlign w:val="center"/>
          </w:tcPr>
          <w:p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851" w:type="dxa"/>
            <w:vAlign w:val="center"/>
          </w:tcPr>
          <w:p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0%</w:t>
            </w:r>
          </w:p>
        </w:tc>
      </w:tr>
      <w:tr w:rsidR="008B0A36" w:rsidRPr="001948BD" w:rsidTr="00B915CD">
        <w:trPr>
          <w:trHeight w:val="838"/>
        </w:trPr>
        <w:tc>
          <w:tcPr>
            <w:tcW w:w="690" w:type="dxa"/>
            <w:vMerge w:val="restart"/>
          </w:tcPr>
          <w:p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2</w:t>
            </w:r>
          </w:p>
        </w:tc>
        <w:tc>
          <w:tcPr>
            <w:tcW w:w="1376" w:type="dxa"/>
            <w:vMerge w:val="restart"/>
          </w:tcPr>
          <w:p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6"/>
                <w:szCs w:val="26"/>
                <w:lang w:val="vi-VN"/>
              </w:rPr>
              <w:t>Các hình phẳng trong thực tiễn</w:t>
            </w:r>
          </w:p>
        </w:tc>
        <w:tc>
          <w:tcPr>
            <w:tcW w:w="2896" w:type="dxa"/>
          </w:tcPr>
          <w:p w:rsidR="008B0A36" w:rsidRPr="001948BD" w:rsidRDefault="008B0A36" w:rsidP="008B0A36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Tam giác đều, hình vuông, lục giác đều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8B0A36" w:rsidRPr="0010653E" w:rsidRDefault="000239BB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  <w:lang w:val="vi-VN"/>
              </w:rPr>
              <w:t>3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N</w:t>
            </w:r>
          </w:p>
          <w:p w:rsidR="008B0A36" w:rsidRPr="000239BB" w:rsidRDefault="008B0A36" w:rsidP="008B0A36">
            <w:pPr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10653E">
              <w:rPr>
                <w:rFonts w:ascii="Times New Roman" w:hAnsi="Times New Roman" w:cs="Times New Roman"/>
                <w:bCs/>
              </w:rPr>
              <w:t>5,</w:t>
            </w:r>
            <w:r w:rsidR="000239BB">
              <w:rPr>
                <w:rFonts w:ascii="Times New Roman" w:hAnsi="Times New Roman" w:cs="Times New Roman"/>
                <w:bCs/>
                <w:lang w:val="vi-VN"/>
              </w:rPr>
              <w:t>6,8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</w:t>
            </w:r>
            <w:r w:rsidR="000239BB">
              <w:rPr>
                <w:rFonts w:ascii="Times New Roman" w:hAnsi="Times New Roman" w:cs="Times New Roman"/>
                <w:bCs/>
                <w:lang w:val="vi-VN"/>
              </w:rPr>
              <w:t>7</w:t>
            </w:r>
            <w:r w:rsidRPr="0010653E">
              <w:rPr>
                <w:rFonts w:ascii="Times New Roman" w:hAnsi="Times New Roman" w:cs="Times New Roman"/>
                <w:bCs/>
              </w:rPr>
              <w:t>5đ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826" w:type="dxa"/>
            <w:shd w:val="clear" w:color="auto" w:fill="auto"/>
            <w:vAlign w:val="center"/>
          </w:tcPr>
          <w:p w:rsidR="008B0A36" w:rsidRPr="0010653E" w:rsidRDefault="008B0A36" w:rsidP="0010653E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84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  <w:shd w:val="clear" w:color="auto" w:fill="auto"/>
            <w:vAlign w:val="center"/>
          </w:tcPr>
          <w:p w:rsidR="008B0A36" w:rsidRPr="0010653E" w:rsidRDefault="008B0A36" w:rsidP="0010653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78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90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lang w:bidi="hi-IN"/>
              </w:rPr>
            </w:pPr>
          </w:p>
        </w:tc>
        <w:tc>
          <w:tcPr>
            <w:tcW w:w="794" w:type="dxa"/>
            <w:shd w:val="clear" w:color="auto" w:fill="auto"/>
            <w:vAlign w:val="center"/>
          </w:tcPr>
          <w:p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66" w:type="dxa"/>
            <w:vAlign w:val="center"/>
          </w:tcPr>
          <w:p w:rsidR="008B0A36" w:rsidRPr="0010653E" w:rsidRDefault="00140BED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50" w:type="dxa"/>
            <w:vAlign w:val="center"/>
          </w:tcPr>
          <w:p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8B0A36" w:rsidRPr="001948BD" w:rsidRDefault="0010653E" w:rsidP="008B0A36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5%</w:t>
            </w:r>
          </w:p>
        </w:tc>
      </w:tr>
      <w:tr w:rsidR="008B0A36" w:rsidRPr="001948BD" w:rsidTr="00B915CD">
        <w:trPr>
          <w:trHeight w:val="698"/>
        </w:trPr>
        <w:tc>
          <w:tcPr>
            <w:tcW w:w="690" w:type="dxa"/>
            <w:vMerge/>
            <w:tcBorders>
              <w:bottom w:val="single" w:sz="4" w:space="0" w:color="auto"/>
            </w:tcBorders>
          </w:tcPr>
          <w:p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76" w:type="dxa"/>
            <w:vMerge/>
            <w:tcBorders>
              <w:bottom w:val="single" w:sz="4" w:space="0" w:color="auto"/>
            </w:tcBorders>
          </w:tcPr>
          <w:p w:rsidR="008B0A36" w:rsidRPr="001948BD" w:rsidRDefault="008B0A36" w:rsidP="008B0A3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896" w:type="dxa"/>
            <w:tcBorders>
              <w:bottom w:val="single" w:sz="4" w:space="0" w:color="auto"/>
            </w:tcBorders>
          </w:tcPr>
          <w:p w:rsidR="008B0A36" w:rsidRPr="001948BD" w:rsidRDefault="008B0A36" w:rsidP="008B0A3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Hình chữ nhật, hình thoi, hình bình hành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8B0A36" w:rsidRPr="0010653E" w:rsidRDefault="000239BB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  <w:lang w:val="vi-VN"/>
              </w:rPr>
              <w:t>1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N</w:t>
            </w:r>
          </w:p>
          <w:p w:rsidR="008B0A36" w:rsidRPr="0010653E" w:rsidRDefault="000239BB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7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</w:t>
            </w:r>
            <w:r w:rsidR="000239BB">
              <w:rPr>
                <w:rFonts w:ascii="Times New Roman" w:hAnsi="Times New Roman" w:cs="Times New Roman"/>
                <w:bCs/>
                <w:lang w:val="vi-VN"/>
              </w:rPr>
              <w:t>2</w:t>
            </w:r>
            <w:r w:rsidRPr="0010653E">
              <w:rPr>
                <w:rFonts w:ascii="Times New Roman" w:hAnsi="Times New Roman" w:cs="Times New Roman"/>
                <w:bCs/>
              </w:rPr>
              <w:t>5đ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826" w:type="dxa"/>
            <w:shd w:val="clear" w:color="auto" w:fill="auto"/>
            <w:vAlign w:val="center"/>
          </w:tcPr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TL</w:t>
            </w:r>
            <w:r w:rsidR="00B00285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4</w:t>
            </w: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a</w:t>
            </w:r>
          </w:p>
          <w:p w:rsidR="008B0A36" w:rsidRPr="0010653E" w:rsidRDefault="00B00285" w:rsidP="0010653E">
            <w:pPr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  <w:r w:rsidR="0010653E"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đ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8B0A36" w:rsidRPr="0010653E" w:rsidRDefault="00140BED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6</w:t>
            </w:r>
          </w:p>
        </w:tc>
        <w:tc>
          <w:tcPr>
            <w:tcW w:w="872" w:type="dxa"/>
            <w:shd w:val="clear" w:color="auto" w:fill="auto"/>
            <w:vAlign w:val="center"/>
          </w:tcPr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TL</w:t>
            </w:r>
            <w:r w:rsidR="00B00285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4</w:t>
            </w: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b</w:t>
            </w:r>
          </w:p>
          <w:p w:rsidR="008B0A36" w:rsidRPr="0010653E" w:rsidRDefault="00B00285" w:rsidP="0010653E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  <w:r w:rsidR="0010653E"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đ</w:t>
            </w:r>
          </w:p>
        </w:tc>
        <w:tc>
          <w:tcPr>
            <w:tcW w:w="878" w:type="dxa"/>
            <w:shd w:val="clear" w:color="auto" w:fill="auto"/>
            <w:vAlign w:val="center"/>
          </w:tcPr>
          <w:p w:rsidR="008B0A36" w:rsidRPr="0010653E" w:rsidRDefault="00140BED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790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lang w:bidi="hi-IN"/>
              </w:rPr>
            </w:pPr>
          </w:p>
        </w:tc>
        <w:tc>
          <w:tcPr>
            <w:tcW w:w="794" w:type="dxa"/>
            <w:shd w:val="clear" w:color="auto" w:fill="auto"/>
            <w:vAlign w:val="center"/>
          </w:tcPr>
          <w:p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66" w:type="dxa"/>
            <w:vAlign w:val="center"/>
          </w:tcPr>
          <w:p w:rsidR="008B0A36" w:rsidRPr="0010653E" w:rsidRDefault="00140BED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50" w:type="dxa"/>
            <w:vAlign w:val="center"/>
          </w:tcPr>
          <w:p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51" w:type="dxa"/>
            <w:vAlign w:val="center"/>
          </w:tcPr>
          <w:p w:rsidR="008B0A36" w:rsidRPr="001948BD" w:rsidRDefault="00140BED" w:rsidP="008B0A36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</w:t>
            </w:r>
            <w:r w:rsidR="0010653E">
              <w:rPr>
                <w:rFonts w:ascii="Times New Roman" w:hAnsi="Times New Roman" w:cs="Times New Roman"/>
                <w:b/>
                <w:bCs/>
              </w:rPr>
              <w:t>5%</w:t>
            </w:r>
          </w:p>
        </w:tc>
      </w:tr>
      <w:tr w:rsidR="008B0A36" w:rsidRPr="001948BD" w:rsidTr="00B915CD">
        <w:trPr>
          <w:trHeight w:val="170"/>
        </w:trPr>
        <w:tc>
          <w:tcPr>
            <w:tcW w:w="496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0A36" w:rsidRPr="001948BD" w:rsidRDefault="008B0A36" w:rsidP="008B0A36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ổng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ố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  <w:proofErr w:type="spellEnd"/>
          </w:p>
          <w:p w:rsidR="008B0A36" w:rsidRDefault="008B0A36" w:rsidP="008B0A36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ổng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ố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  <w:proofErr w:type="spellEnd"/>
          </w:p>
          <w:p w:rsidR="00192476" w:rsidRPr="001948BD" w:rsidRDefault="00192476" w:rsidP="008B0A36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ỉ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lệ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%)</w:t>
            </w:r>
          </w:p>
        </w:tc>
        <w:tc>
          <w:tcPr>
            <w:tcW w:w="1721" w:type="dxa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B0A36" w:rsidRDefault="008B0A3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</w:t>
            </w:r>
          </w:p>
          <w:p w:rsidR="008B0A36" w:rsidRDefault="008B0A3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,5</w:t>
            </w:r>
          </w:p>
          <w:p w:rsidR="00192476" w:rsidRPr="001948BD" w:rsidRDefault="0019247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5%</w:t>
            </w:r>
          </w:p>
        </w:tc>
        <w:tc>
          <w:tcPr>
            <w:tcW w:w="1710" w:type="dxa"/>
            <w:gridSpan w:val="2"/>
            <w:shd w:val="clear" w:color="auto" w:fill="auto"/>
            <w:vAlign w:val="center"/>
          </w:tcPr>
          <w:p w:rsidR="008B0A36" w:rsidRDefault="00140BED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</w:t>
            </w:r>
          </w:p>
          <w:p w:rsidR="0010653E" w:rsidRDefault="0010653E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</w:t>
            </w:r>
          </w:p>
          <w:p w:rsidR="00192476" w:rsidRPr="001948BD" w:rsidRDefault="0019247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0%</w:t>
            </w:r>
          </w:p>
        </w:tc>
        <w:tc>
          <w:tcPr>
            <w:tcW w:w="1750" w:type="dxa"/>
            <w:gridSpan w:val="2"/>
            <w:shd w:val="clear" w:color="auto" w:fill="auto"/>
          </w:tcPr>
          <w:p w:rsidR="008B0A36" w:rsidRDefault="00140BED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</w:t>
            </w:r>
          </w:p>
          <w:p w:rsidR="0010653E" w:rsidRDefault="0010653E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,5</w:t>
            </w:r>
          </w:p>
          <w:p w:rsidR="00192476" w:rsidRPr="001948BD" w:rsidRDefault="0019247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5%</w:t>
            </w:r>
          </w:p>
        </w:tc>
        <w:tc>
          <w:tcPr>
            <w:tcW w:w="1793" w:type="dxa"/>
            <w:gridSpan w:val="2"/>
            <w:shd w:val="clear" w:color="auto" w:fill="auto"/>
          </w:tcPr>
          <w:p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948BD">
              <w:rPr>
                <w:rFonts w:ascii="Times New Roman" w:hAnsi="Times New Roman" w:cs="Times New Roman"/>
                <w:b/>
              </w:rPr>
              <w:t>2</w:t>
            </w:r>
          </w:p>
          <w:p w:rsidR="008B0A36" w:rsidRDefault="008B0A3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948BD">
              <w:rPr>
                <w:rFonts w:ascii="Times New Roman" w:hAnsi="Times New Roman" w:cs="Times New Roman"/>
                <w:b/>
              </w:rPr>
              <w:t>1</w:t>
            </w:r>
          </w:p>
          <w:p w:rsidR="00192476" w:rsidRPr="001948BD" w:rsidRDefault="0019247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%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8B0A36" w:rsidRDefault="0010653E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  <w:p w:rsidR="00192476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  <w:p w:rsidR="00192476" w:rsidRPr="001948BD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%</w:t>
            </w:r>
          </w:p>
        </w:tc>
        <w:tc>
          <w:tcPr>
            <w:tcW w:w="766" w:type="dxa"/>
            <w:vAlign w:val="center"/>
          </w:tcPr>
          <w:p w:rsidR="008B0A36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140BED">
              <w:rPr>
                <w:rFonts w:ascii="Times New Roman" w:hAnsi="Times New Roman" w:cs="Times New Roman"/>
              </w:rPr>
              <w:t>0</w:t>
            </w:r>
          </w:p>
          <w:p w:rsidR="00192476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  <w:p w:rsidR="00192476" w:rsidRPr="001948BD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%</w:t>
            </w:r>
          </w:p>
        </w:tc>
        <w:tc>
          <w:tcPr>
            <w:tcW w:w="850" w:type="dxa"/>
            <w:vAlign w:val="center"/>
          </w:tcPr>
          <w:p w:rsidR="008B0A36" w:rsidRPr="001948BD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851" w:type="dxa"/>
            <w:vAlign w:val="center"/>
          </w:tcPr>
          <w:p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192476" w:rsidRPr="001948BD" w:rsidTr="00B915CD">
        <w:trPr>
          <w:trHeight w:val="170"/>
        </w:trPr>
        <w:tc>
          <w:tcPr>
            <w:tcW w:w="496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476" w:rsidRPr="001948BD" w:rsidRDefault="00192476" w:rsidP="00192476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ỉ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lệ</w:t>
            </w:r>
            <w:proofErr w:type="spellEnd"/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hung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(%)</w:t>
            </w:r>
          </w:p>
        </w:tc>
        <w:tc>
          <w:tcPr>
            <w:tcW w:w="3431" w:type="dxa"/>
            <w:gridSpan w:val="4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192476" w:rsidRPr="001948BD" w:rsidRDefault="00192476" w:rsidP="0019247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5</w:t>
            </w:r>
            <w:r w:rsidRPr="001948BD">
              <w:rPr>
                <w:rFonts w:ascii="Times New Roman" w:hAnsi="Times New Roman" w:cs="Times New Roman"/>
                <w:b/>
              </w:rPr>
              <w:t>%</w:t>
            </w:r>
          </w:p>
        </w:tc>
        <w:tc>
          <w:tcPr>
            <w:tcW w:w="3543" w:type="dxa"/>
            <w:gridSpan w:val="4"/>
            <w:shd w:val="clear" w:color="auto" w:fill="auto"/>
            <w:vAlign w:val="center"/>
          </w:tcPr>
          <w:p w:rsidR="00192476" w:rsidRPr="001948BD" w:rsidRDefault="00192476" w:rsidP="0019247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5</w:t>
            </w:r>
            <w:r w:rsidRPr="001948BD">
              <w:rPr>
                <w:rFonts w:ascii="Times New Roman" w:hAnsi="Times New Roman" w:cs="Times New Roman"/>
                <w:b/>
              </w:rPr>
              <w:t>%</w:t>
            </w:r>
          </w:p>
        </w:tc>
        <w:tc>
          <w:tcPr>
            <w:tcW w:w="794" w:type="dxa"/>
            <w:shd w:val="clear" w:color="auto" w:fill="auto"/>
          </w:tcPr>
          <w:p w:rsidR="00192476" w:rsidRPr="001948BD" w:rsidRDefault="00192476" w:rsidP="00192476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66" w:type="dxa"/>
          </w:tcPr>
          <w:p w:rsidR="00192476" w:rsidRPr="001948BD" w:rsidRDefault="00192476" w:rsidP="00192476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50" w:type="dxa"/>
            <w:vAlign w:val="center"/>
          </w:tcPr>
          <w:p w:rsidR="00192476" w:rsidRPr="001948BD" w:rsidRDefault="00192476" w:rsidP="0019247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vAlign w:val="center"/>
          </w:tcPr>
          <w:p w:rsidR="00192476" w:rsidRPr="001948BD" w:rsidRDefault="00192476" w:rsidP="00192476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0%</w:t>
            </w:r>
          </w:p>
        </w:tc>
      </w:tr>
    </w:tbl>
    <w:p w:rsidR="00E325E7" w:rsidRPr="00E325E7" w:rsidRDefault="00E325E7" w:rsidP="00E325E7">
      <w:pPr>
        <w:rPr>
          <w:b/>
          <w:bCs/>
          <w:szCs w:val="28"/>
        </w:rPr>
      </w:pPr>
    </w:p>
    <w:p w:rsidR="00B915CD" w:rsidRDefault="00B915CD" w:rsidP="001948BD">
      <w:pPr>
        <w:pStyle w:val="ListParagraph"/>
        <w:numPr>
          <w:ilvl w:val="0"/>
          <w:numId w:val="1"/>
        </w:numPr>
        <w:spacing w:before="0" w:after="0"/>
        <w:rPr>
          <w:b/>
          <w:bCs/>
          <w:szCs w:val="28"/>
        </w:rPr>
      </w:pPr>
      <w:r w:rsidRPr="001948BD">
        <w:rPr>
          <w:b/>
          <w:bCs/>
          <w:szCs w:val="28"/>
        </w:rPr>
        <w:lastRenderedPageBreak/>
        <w:t>BẢN ĐẶC TẢ ĐỀ KIỂM TRA GIỮA KÌ I TOÁN 6</w:t>
      </w:r>
    </w:p>
    <w:p w:rsidR="00E325E7" w:rsidRPr="001948BD" w:rsidRDefault="00E325E7" w:rsidP="00E325E7">
      <w:pPr>
        <w:pStyle w:val="ListParagraph"/>
        <w:spacing w:before="0" w:after="0"/>
        <w:rPr>
          <w:b/>
          <w:bCs/>
          <w:szCs w:val="28"/>
        </w:rPr>
      </w:pPr>
    </w:p>
    <w:tbl>
      <w:tblPr>
        <w:tblStyle w:val="TableGrid"/>
        <w:tblW w:w="13736" w:type="dxa"/>
        <w:tblLook w:val="04A0" w:firstRow="1" w:lastRow="0" w:firstColumn="1" w:lastColumn="0" w:noHBand="0" w:noVBand="1"/>
      </w:tblPr>
      <w:tblGrid>
        <w:gridCol w:w="702"/>
        <w:gridCol w:w="910"/>
        <w:gridCol w:w="1998"/>
        <w:gridCol w:w="10"/>
        <w:gridCol w:w="5972"/>
        <w:gridCol w:w="1134"/>
        <w:gridCol w:w="1036"/>
        <w:gridCol w:w="992"/>
        <w:gridCol w:w="982"/>
      </w:tblGrid>
      <w:tr w:rsidR="00B915CD" w:rsidRPr="001948BD" w:rsidTr="002130E4">
        <w:tc>
          <w:tcPr>
            <w:tcW w:w="704" w:type="dxa"/>
            <w:vMerge w:val="restart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TT</w:t>
            </w:r>
          </w:p>
        </w:tc>
        <w:tc>
          <w:tcPr>
            <w:tcW w:w="2925" w:type="dxa"/>
            <w:gridSpan w:val="3"/>
            <w:vMerge w:val="restart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Chủ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đề</w:t>
            </w:r>
            <w:proofErr w:type="spellEnd"/>
          </w:p>
        </w:tc>
        <w:tc>
          <w:tcPr>
            <w:tcW w:w="6005" w:type="dxa"/>
            <w:vMerge w:val="restart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Mức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độ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đánh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giá</w:t>
            </w:r>
            <w:proofErr w:type="spellEnd"/>
          </w:p>
        </w:tc>
        <w:tc>
          <w:tcPr>
            <w:tcW w:w="4102" w:type="dxa"/>
            <w:gridSpan w:val="4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Số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câu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hỏi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theo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mức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độ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nhận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thức</w:t>
            </w:r>
            <w:proofErr w:type="spellEnd"/>
          </w:p>
        </w:tc>
      </w:tr>
      <w:tr w:rsidR="00B915CD" w:rsidRPr="001948BD" w:rsidTr="002130E4">
        <w:tc>
          <w:tcPr>
            <w:tcW w:w="704" w:type="dxa"/>
            <w:vMerge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2925" w:type="dxa"/>
            <w:gridSpan w:val="3"/>
            <w:vMerge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6005" w:type="dxa"/>
            <w:vMerge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Nhận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biết</w:t>
            </w:r>
            <w:proofErr w:type="spellEnd"/>
          </w:p>
        </w:tc>
        <w:tc>
          <w:tcPr>
            <w:tcW w:w="993" w:type="dxa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Thông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hiểu</w:t>
            </w:r>
            <w:proofErr w:type="spellEnd"/>
          </w:p>
        </w:tc>
        <w:tc>
          <w:tcPr>
            <w:tcW w:w="992" w:type="dxa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Vận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dụng</w:t>
            </w:r>
            <w:proofErr w:type="spellEnd"/>
          </w:p>
        </w:tc>
        <w:tc>
          <w:tcPr>
            <w:tcW w:w="983" w:type="dxa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Vận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dụng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cao</w:t>
            </w:r>
            <w:proofErr w:type="spellEnd"/>
          </w:p>
        </w:tc>
      </w:tr>
      <w:tr w:rsidR="00B915CD" w:rsidRPr="001948BD" w:rsidTr="002130E4">
        <w:tc>
          <w:tcPr>
            <w:tcW w:w="704" w:type="dxa"/>
            <w:vMerge w:val="restart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</w:t>
            </w:r>
          </w:p>
        </w:tc>
        <w:tc>
          <w:tcPr>
            <w:tcW w:w="910" w:type="dxa"/>
            <w:vMerge w:val="restart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ố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ự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iên</w:t>
            </w:r>
            <w:proofErr w:type="spellEnd"/>
          </w:p>
        </w:tc>
        <w:tc>
          <w:tcPr>
            <w:tcW w:w="2005" w:type="dxa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i/>
                <w:noProof/>
                <w:sz w:val="26"/>
                <w:szCs w:val="26"/>
                <w:lang w:val="vi-VN"/>
              </w:rPr>
              <w:t>Số tự nhiên và tập hợp các số tự nhiên. Thứ tự trong tập hợp các số tự nhiên.</w:t>
            </w:r>
          </w:p>
        </w:tc>
        <w:tc>
          <w:tcPr>
            <w:tcW w:w="6015" w:type="dxa"/>
            <w:gridSpan w:val="2"/>
          </w:tcPr>
          <w:p w:rsidR="00B915CD" w:rsidRPr="001948BD" w:rsidRDefault="00B915CD" w:rsidP="001948BD">
            <w:pPr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da-DK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  <w:t>Nhận biết</w:t>
            </w: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da-DK"/>
              </w:rPr>
              <w:t>:</w:t>
            </w:r>
          </w:p>
          <w:p w:rsidR="00B915CD" w:rsidRPr="001948BD" w:rsidRDefault="00B915CD" w:rsidP="001948BD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da-DK"/>
              </w:rPr>
            </w:pPr>
            <w:r w:rsidRPr="001948BD">
              <w:rPr>
                <w:rFonts w:ascii="Times New Roman" w:eastAsia="Times New Roman" w:hAnsi="Times New Roman" w:cs="Times New Roman"/>
                <w:sz w:val="26"/>
                <w:szCs w:val="26"/>
                <w:lang w:val="da-DK"/>
              </w:rPr>
              <w:t>- Nhận biết được tập hợp các số tự nhiên. Thứ tự trong tập hợp số tự nhiên.</w:t>
            </w:r>
          </w:p>
          <w:p w:rsidR="00B915CD" w:rsidRPr="001948BD" w:rsidRDefault="00B915CD" w:rsidP="001948B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da-DK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da-DK"/>
              </w:rPr>
              <w:t xml:space="preserve">Thông hiểu: </w:t>
            </w:r>
          </w:p>
          <w:p w:rsidR="00B915CD" w:rsidRDefault="00B915CD" w:rsidP="001948BD">
            <w:pPr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da-DK"/>
              </w:rPr>
              <w:t xml:space="preserve">- </w:t>
            </w:r>
            <w:r w:rsidRPr="001948BD">
              <w:rPr>
                <w:rFonts w:ascii="Times New Roman" w:hAnsi="Times New Roman" w:cs="Times New Roman"/>
                <w:sz w:val="26"/>
                <w:szCs w:val="26"/>
                <w:lang w:val="da-DK"/>
              </w:rPr>
              <w:t>Biểu diễn được 1 tập hợp số tự nhiên thỏa mãn điều kiện cho trước.</w:t>
            </w:r>
          </w:p>
          <w:p w:rsidR="001948BD" w:rsidRDefault="001948BD" w:rsidP="001948BD">
            <w:pPr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Biểu diễn được các số tự nhiên từ 1 đến 30 bằng cách sử dụng các chữ số La Mã.</w:t>
            </w:r>
          </w:p>
          <w:p w:rsidR="001948BD" w:rsidRPr="001948BD" w:rsidRDefault="001948BD" w:rsidP="001948BD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ận dụng:</w:t>
            </w:r>
          </w:p>
          <w:p w:rsidR="001948BD" w:rsidRPr="001948BD" w:rsidRDefault="001948BD" w:rsidP="001948B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da-DK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Sử dụng được thuật ngữ tập hợp, phần tử thuộc (không thuộc) một tập hợp; sử dụng được cách cho tập hợp.</w:t>
            </w:r>
          </w:p>
        </w:tc>
        <w:tc>
          <w:tcPr>
            <w:tcW w:w="1134" w:type="dxa"/>
          </w:tcPr>
          <w:p w:rsidR="00B915CD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TN1,2</w:t>
            </w: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0,5đ</w:t>
            </w:r>
          </w:p>
        </w:tc>
        <w:tc>
          <w:tcPr>
            <w:tcW w:w="993" w:type="dxa"/>
          </w:tcPr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 xml:space="preserve">1 </w:t>
            </w: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>TL1</w:t>
            </w:r>
          </w:p>
          <w:p w:rsidR="00B915CD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</w:rPr>
              <w:t>1đ</w:t>
            </w:r>
          </w:p>
        </w:tc>
        <w:tc>
          <w:tcPr>
            <w:tcW w:w="992" w:type="dxa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 xml:space="preserve">1 </w:t>
            </w: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>TL1</w:t>
            </w: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10653E">
              <w:rPr>
                <w:rFonts w:ascii="Times New Roman" w:hAnsi="Times New Roman" w:cs="Times New Roman"/>
              </w:rPr>
              <w:t>1đ</w:t>
            </w:r>
          </w:p>
        </w:tc>
        <w:tc>
          <w:tcPr>
            <w:tcW w:w="983" w:type="dxa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</w:tr>
      <w:tr w:rsidR="00B915CD" w:rsidRPr="001948BD" w:rsidTr="002130E4">
        <w:tc>
          <w:tcPr>
            <w:tcW w:w="704" w:type="dxa"/>
            <w:vMerge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910" w:type="dxa"/>
            <w:vMerge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2005" w:type="dxa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Các phép tính với số tự nhiên. Phép tính luỹ thừa với số mũ tự nhiên</w:t>
            </w:r>
          </w:p>
        </w:tc>
        <w:tc>
          <w:tcPr>
            <w:tcW w:w="6015" w:type="dxa"/>
            <w:gridSpan w:val="2"/>
          </w:tcPr>
          <w:p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vi-VN"/>
              </w:rPr>
              <w:t>Nhận biết:</w:t>
            </w:r>
          </w:p>
          <w:p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– </w:t>
            </w: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  <w:t>Nhận biết</w:t>
            </w: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được thứ tự thực hiện các phép tính.</w:t>
            </w:r>
            <w:r w:rsidRPr="001948BD"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vi-VN"/>
              </w:rPr>
              <w:t xml:space="preserve"> </w:t>
            </w:r>
          </w:p>
          <w:p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Thông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hiểu</w:t>
            </w:r>
            <w:proofErr w:type="spellEnd"/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  <w:t>:</w:t>
            </w:r>
          </w:p>
          <w:p w:rsidR="00B915CD" w:rsidRPr="001948BD" w:rsidRDefault="00B915C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– Thực hiện được các phép tính: cộng, trừ, nhân, chia trong tập hợp số tự nhiên.</w:t>
            </w:r>
          </w:p>
          <w:p w:rsidR="001948BD" w:rsidRPr="001948BD" w:rsidRDefault="001948BD" w:rsidP="008B0A36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:rsidR="001948BD" w:rsidRPr="001948BD" w:rsidRDefault="001948B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Thực hiện được các phép tính: cộng, trừ, nhân, chia trong tập hợp số tự nhiên.</w:t>
            </w:r>
          </w:p>
          <w:p w:rsidR="001948BD" w:rsidRPr="001948BD" w:rsidRDefault="001948B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Vận dụng được các tính chất giao hoán, kết hợp, phân phối của phép nhân đối với phép cộng trong tính toán.</w:t>
            </w:r>
          </w:p>
          <w:p w:rsidR="001948BD" w:rsidRPr="001948BD" w:rsidRDefault="001948B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Thực hiện được phép tính luỹ thừa với số mũ tự nhiên; thực hiện được các phép nhân và phép chia hai luỹ thừa cùng cơ số với số mũ tự nhiên.</w:t>
            </w:r>
          </w:p>
          <w:p w:rsidR="001948BD" w:rsidRPr="001948BD" w:rsidRDefault="001948B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lastRenderedPageBreak/>
              <w:t>– Vận dụng được các tính chất của phép tính (kể cả phép tính luỹ thừa với số mũ tự nhiên) để tính nhẩm, tính nhanh một cách hợp lí.</w:t>
            </w:r>
          </w:p>
          <w:p w:rsidR="00B915CD" w:rsidRPr="001948BD" w:rsidRDefault="001948BD" w:rsidP="008B0A3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quyết được những vấn đề thực tiễn </w:t>
            </w:r>
            <w:r w:rsidRPr="001948BD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6"/>
                <w:szCs w:val="26"/>
                <w:lang w:val="vi-VN"/>
              </w:rPr>
              <w:t>(đơn giản, quen thuộc)</w:t>
            </w:r>
            <w:r w:rsidRPr="001948BD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 </w:t>
            </w: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gắn với thực hiện các phép tính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>.</w:t>
            </w:r>
          </w:p>
          <w:p w:rsidR="001948BD" w:rsidRPr="001948BD" w:rsidRDefault="001948BD" w:rsidP="008B0A36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ận dụng cao:</w:t>
            </w:r>
          </w:p>
          <w:p w:rsidR="00B915CD" w:rsidRPr="001948BD" w:rsidRDefault="001948BD" w:rsidP="008B0A36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quyết được những vấn đề thực tiễn </w:t>
            </w:r>
            <w:r w:rsidRPr="001948BD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6"/>
                <w:szCs w:val="26"/>
                <w:lang w:val="vi-VN"/>
              </w:rPr>
              <w:t>(phức hợp, không quen thuộc)</w:t>
            </w:r>
            <w:r w:rsidRPr="001948BD">
              <w:rPr>
                <w:rFonts w:ascii="Times New Roman" w:eastAsia="Times New Roman" w:hAnsi="Times New Roman" w:cs="Times New Roman"/>
                <w:noProof/>
                <w:color w:val="FF0000"/>
                <w:sz w:val="26"/>
                <w:szCs w:val="26"/>
                <w:lang w:val="vi-VN"/>
              </w:rPr>
              <w:t xml:space="preserve"> </w:t>
            </w: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gắn với thực hiện các phép tính.</w:t>
            </w:r>
          </w:p>
        </w:tc>
        <w:tc>
          <w:tcPr>
            <w:tcW w:w="1134" w:type="dxa"/>
          </w:tcPr>
          <w:p w:rsidR="00B915CD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1</w:t>
            </w: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TL</w:t>
            </w:r>
            <w:r w:rsidR="00A954D8">
              <w:rPr>
                <w:rFonts w:ascii="Times New Roman" w:hAnsi="Times New Roman" w:cs="Times New Roman"/>
                <w:bCs/>
                <w:sz w:val="26"/>
                <w:szCs w:val="26"/>
              </w:rPr>
              <w:t>2.</w:t>
            </w: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1a</w:t>
            </w: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0,5đ</w:t>
            </w:r>
          </w:p>
        </w:tc>
        <w:tc>
          <w:tcPr>
            <w:tcW w:w="993" w:type="dxa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  <w:r w:rsidR="00A954D8">
              <w:rPr>
                <w:rFonts w:ascii="Times New Roman" w:hAnsi="Times New Roman" w:cs="Times New Roman"/>
                <w:bCs/>
              </w:rPr>
              <w:t>2.</w:t>
            </w:r>
            <w:r w:rsidRPr="0010653E">
              <w:rPr>
                <w:rFonts w:ascii="Times New Roman" w:hAnsi="Times New Roman" w:cs="Times New Roman"/>
                <w:bCs/>
              </w:rPr>
              <w:t>2</w:t>
            </w:r>
            <w:r w:rsidR="00A954D8">
              <w:rPr>
                <w:rFonts w:ascii="Times New Roman" w:hAnsi="Times New Roman" w:cs="Times New Roman"/>
                <w:bCs/>
              </w:rPr>
              <w:t>a</w:t>
            </w:r>
            <w:r w:rsidRPr="0010653E">
              <w:rPr>
                <w:rFonts w:ascii="Times New Roman" w:hAnsi="Times New Roman" w:cs="Times New Roman"/>
                <w:bCs/>
              </w:rPr>
              <w:t>b</w:t>
            </w:r>
          </w:p>
          <w:p w:rsidR="00B915CD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5đ</w:t>
            </w:r>
          </w:p>
        </w:tc>
        <w:tc>
          <w:tcPr>
            <w:tcW w:w="992" w:type="dxa"/>
          </w:tcPr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2</w:t>
            </w:r>
            <w:r w:rsidR="00A954D8">
              <w:rPr>
                <w:rFonts w:ascii="Times New Roman" w:hAnsi="Times New Roman" w:cs="Times New Roman"/>
                <w:bCs/>
              </w:rPr>
              <w:t>.1b</w:t>
            </w:r>
          </w:p>
          <w:p w:rsidR="00B915CD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5đ</w:t>
            </w:r>
          </w:p>
        </w:tc>
        <w:tc>
          <w:tcPr>
            <w:tcW w:w="983" w:type="dxa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:rsidR="00B915CD" w:rsidRPr="0010653E" w:rsidRDefault="00C55B3B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  <w:lang w:val="vi-VN"/>
              </w:rPr>
              <w:t xml:space="preserve">TL5a, </w:t>
            </w:r>
            <w:r w:rsidR="0010653E" w:rsidRPr="0010653E">
              <w:rPr>
                <w:rFonts w:ascii="Times New Roman" w:hAnsi="Times New Roman" w:cs="Times New Roman"/>
                <w:bCs/>
              </w:rPr>
              <w:t>b</w:t>
            </w:r>
          </w:p>
          <w:p w:rsidR="00B915CD" w:rsidRPr="0010653E" w:rsidRDefault="00C55B3B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lang w:val="vi-VN"/>
              </w:rPr>
              <w:t>1</w:t>
            </w:r>
            <w:r w:rsidR="00B915CD" w:rsidRPr="0010653E">
              <w:rPr>
                <w:rFonts w:ascii="Times New Roman" w:hAnsi="Times New Roman" w:cs="Times New Roman"/>
                <w:bCs/>
              </w:rPr>
              <w:t>đ</w:t>
            </w:r>
          </w:p>
        </w:tc>
      </w:tr>
      <w:tr w:rsidR="00B915CD" w:rsidRPr="001948BD" w:rsidTr="002130E4">
        <w:tc>
          <w:tcPr>
            <w:tcW w:w="704" w:type="dxa"/>
            <w:vMerge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910" w:type="dxa"/>
            <w:vMerge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2005" w:type="dxa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 xml:space="preserve">Tính chia hết trong tập hợp các số tự nhiên. Số nguyên tố. </w:t>
            </w:r>
            <w:r w:rsidR="00DC6FBA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6015" w:type="dxa"/>
            <w:gridSpan w:val="2"/>
          </w:tcPr>
          <w:p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vi-VN"/>
              </w:rPr>
              <w:t>Nhận biết:</w:t>
            </w:r>
          </w:p>
          <w:p w:rsidR="00B915CD" w:rsidRPr="001948BD" w:rsidRDefault="00B915C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–</w:t>
            </w: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  <w:t xml:space="preserve"> Nhận biết</w:t>
            </w: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được quan hệ chia hết, khái niệm ước và bội. </w:t>
            </w:r>
          </w:p>
          <w:p w:rsidR="00B915CD" w:rsidRPr="001948BD" w:rsidRDefault="00B915C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– </w:t>
            </w: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  <w:t>Nhận biết</w:t>
            </w: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được khái niệm số nguyên tố, hợp số.  </w:t>
            </w:r>
          </w:p>
          <w:p w:rsidR="00B915CD" w:rsidRPr="001948BD" w:rsidRDefault="00B915C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– Nhận biết được phép chia có dư, định lí về phép chia có dư.</w:t>
            </w:r>
          </w:p>
          <w:p w:rsidR="00B915CD" w:rsidRDefault="00B915C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– Nhận biết được phân số tối giản.</w:t>
            </w:r>
          </w:p>
          <w:p w:rsidR="001948BD" w:rsidRPr="001948BD" w:rsidRDefault="001948BD" w:rsidP="008B0A36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:rsidR="001948BD" w:rsidRPr="001948BD" w:rsidRDefault="001948B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Vận dụng được dấu hiệu chia hết cho 2, 5, 9, 3 để xác định một số đã cho có chia hết cho 2, 5, 9, 3 hay không.</w:t>
            </w:r>
          </w:p>
          <w:p w:rsidR="001948BD" w:rsidRPr="00C55B3B" w:rsidRDefault="001948B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TN3,4</w:t>
            </w: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0,5đ</w:t>
            </w:r>
          </w:p>
        </w:tc>
        <w:tc>
          <w:tcPr>
            <w:tcW w:w="993" w:type="dxa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3</w:t>
            </w:r>
          </w:p>
          <w:p w:rsidR="00B915CD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10653E">
              <w:rPr>
                <w:rFonts w:ascii="Times New Roman" w:hAnsi="Times New Roman" w:cs="Times New Roman"/>
                <w:bCs/>
              </w:rPr>
              <w:t>1đ</w:t>
            </w:r>
          </w:p>
        </w:tc>
        <w:tc>
          <w:tcPr>
            <w:tcW w:w="983" w:type="dxa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:rsidR="008B0A36" w:rsidRPr="0010653E" w:rsidRDefault="008B0A36" w:rsidP="00DC6FBA">
            <w:pP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</w:tr>
      <w:tr w:rsidR="00B915CD" w:rsidRPr="001948BD" w:rsidTr="002130E4">
        <w:tc>
          <w:tcPr>
            <w:tcW w:w="704" w:type="dxa"/>
            <w:vMerge w:val="restart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2</w:t>
            </w:r>
          </w:p>
        </w:tc>
        <w:tc>
          <w:tcPr>
            <w:tcW w:w="910" w:type="dxa"/>
            <w:vMerge w:val="restart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6"/>
                <w:szCs w:val="26"/>
                <w:lang w:val="vi-VN"/>
              </w:rPr>
              <w:t>Các hình phẳng trong thực tiễn</w:t>
            </w:r>
          </w:p>
        </w:tc>
        <w:tc>
          <w:tcPr>
            <w:tcW w:w="2005" w:type="dxa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Tam giác đều, hình vuông, lục giác đều</w:t>
            </w:r>
          </w:p>
        </w:tc>
        <w:tc>
          <w:tcPr>
            <w:tcW w:w="6015" w:type="dxa"/>
            <w:gridSpan w:val="2"/>
          </w:tcPr>
          <w:p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  <w:t xml:space="preserve">Nhận biết: </w:t>
            </w:r>
          </w:p>
          <w:p w:rsidR="00B915CD" w:rsidRDefault="00B915CD" w:rsidP="008B0A3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  <w:t>– Nhận dạng được tam giác đều, hình vuông, lục giác đều.</w:t>
            </w:r>
          </w:p>
          <w:p w:rsidR="008B0A36" w:rsidRPr="001948BD" w:rsidRDefault="008B0A36" w:rsidP="008B0A36">
            <w:pPr>
              <w:jc w:val="both"/>
              <w:rPr>
                <w:rFonts w:ascii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Thông hiểu:</w:t>
            </w:r>
          </w:p>
          <w:p w:rsidR="008B0A36" w:rsidRDefault="008B0A36" w:rsidP="008B0A36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Mô tả được một số yếu tố cơ bản (cạnh, góc, đường chéo) của tam giác đều; hình vuông; lục giác đều.</w:t>
            </w:r>
          </w:p>
          <w:p w:rsidR="008B0A36" w:rsidRPr="001948BD" w:rsidRDefault="008B0A36" w:rsidP="008B0A36">
            <w:pPr>
              <w:jc w:val="both"/>
              <w:rPr>
                <w:rFonts w:ascii="Times New Roman" w:hAnsi="Times New Roman" w:cs="Times New Roman"/>
                <w:b/>
                <w:i/>
                <w:strike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Vận dụng</w:t>
            </w:r>
          </w:p>
          <w:p w:rsidR="008B0A36" w:rsidRPr="001948BD" w:rsidRDefault="008B0A36" w:rsidP="008B0A36">
            <w:pPr>
              <w:suppressAutoHyphens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– Vẽ được tam giác đều, hình vuông bằng dụng cụ học tập.</w:t>
            </w:r>
          </w:p>
          <w:p w:rsidR="008B0A36" w:rsidRPr="008B0A36" w:rsidRDefault="008B0A36" w:rsidP="008B0A36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– Tạo lập được lục giác đều thông qua việc lắp ghép các tam giác đều</w:t>
            </w: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.</w:t>
            </w:r>
          </w:p>
        </w:tc>
        <w:tc>
          <w:tcPr>
            <w:tcW w:w="1134" w:type="dxa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2</w:t>
            </w:r>
          </w:p>
          <w:p w:rsidR="008B0A36" w:rsidRPr="000239BB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TN5,</w:t>
            </w:r>
            <w:r w:rsidR="000239BB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6,7</w:t>
            </w: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0,5đ</w:t>
            </w:r>
          </w:p>
        </w:tc>
        <w:tc>
          <w:tcPr>
            <w:tcW w:w="993" w:type="dxa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</w:tc>
        <w:tc>
          <w:tcPr>
            <w:tcW w:w="992" w:type="dxa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</w:tc>
        <w:tc>
          <w:tcPr>
            <w:tcW w:w="983" w:type="dxa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</w:tc>
      </w:tr>
      <w:tr w:rsidR="00B915CD" w:rsidRPr="001948BD" w:rsidTr="002130E4">
        <w:tc>
          <w:tcPr>
            <w:tcW w:w="704" w:type="dxa"/>
            <w:vMerge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910" w:type="dxa"/>
            <w:vMerge/>
          </w:tcPr>
          <w:p w:rsidR="00B915CD" w:rsidRPr="001948BD" w:rsidRDefault="00B915CD" w:rsidP="001948BD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2005" w:type="dxa"/>
          </w:tcPr>
          <w:p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Hình chữ nhật, hình thoi, hình bình hành</w:t>
            </w:r>
          </w:p>
        </w:tc>
        <w:tc>
          <w:tcPr>
            <w:tcW w:w="6015" w:type="dxa"/>
            <w:gridSpan w:val="2"/>
          </w:tcPr>
          <w:p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  <w:t xml:space="preserve">Nhận biết: </w:t>
            </w:r>
          </w:p>
          <w:p w:rsidR="00B915CD" w:rsidRDefault="00B915CD" w:rsidP="008B0A3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  <w:lastRenderedPageBreak/>
              <w:t>– Nhận biết được một số yếu tố cơ bản (cạnh, góc, đường chéo) của hình chữ nhật, hình thoi, hình bình hành.</w:t>
            </w:r>
          </w:p>
          <w:p w:rsidR="008B0A36" w:rsidRPr="001948BD" w:rsidRDefault="008B0A36" w:rsidP="008B0A36">
            <w:pPr>
              <w:jc w:val="both"/>
              <w:rPr>
                <w:rFonts w:ascii="Times New Roman" w:hAnsi="Times New Roman" w:cs="Times New Roman"/>
                <w:b/>
                <w:i/>
                <w:strike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 xml:space="preserve">Thông hiểu </w:t>
            </w:r>
          </w:p>
          <w:p w:rsidR="008B0A36" w:rsidRPr="001948BD" w:rsidRDefault="008B0A36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Vẽ được hình chữ nhật, hình thoi, hình bình hành bằng các dụng cụ học tập.</w:t>
            </w:r>
          </w:p>
          <w:p w:rsidR="008B0A36" w:rsidRPr="008B0A36" w:rsidRDefault="008B0A36" w:rsidP="008B0A3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quyết được một số vấn đề thực tiễn </w:t>
            </w:r>
            <w:r w:rsidRPr="001948BD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>(đơn giản, quen thuộc)</w:t>
            </w: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gắn với việc tính chu vi và diện tích củ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a các hình đặc biệt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>.</w:t>
            </w:r>
          </w:p>
          <w:p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da-DK"/>
              </w:rPr>
              <w:t>Vận dụng</w:t>
            </w: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  <w:t xml:space="preserve">: </w:t>
            </w:r>
          </w:p>
          <w:p w:rsidR="00B915CD" w:rsidRPr="001948BD" w:rsidRDefault="00B915CD" w:rsidP="008B0A3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  <w:t>- Giải quyết được các vấn đề thực tiễn gắn với việc tính chu vi và diện tích của các hình đặc biệt.</w:t>
            </w:r>
          </w:p>
          <w:p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2</w:t>
            </w:r>
          </w:p>
          <w:p w:rsidR="008B0A36" w:rsidRPr="0010653E" w:rsidRDefault="000239BB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TN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 xml:space="preserve"> </w:t>
            </w:r>
            <w:r w:rsidR="008B0A36"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8</w:t>
            </w:r>
          </w:p>
          <w:p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0,5đ</w:t>
            </w:r>
          </w:p>
        </w:tc>
        <w:tc>
          <w:tcPr>
            <w:tcW w:w="993" w:type="dxa"/>
          </w:tcPr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TL</w:t>
            </w:r>
            <w:r w:rsidR="00A954D8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4</w:t>
            </w: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a</w:t>
            </w:r>
          </w:p>
          <w:p w:rsidR="00B915CD" w:rsidRPr="0010653E" w:rsidRDefault="00A954D8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  <w:r w:rsidR="0010653E"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đ</w:t>
            </w:r>
          </w:p>
        </w:tc>
        <w:tc>
          <w:tcPr>
            <w:tcW w:w="992" w:type="dxa"/>
          </w:tcPr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</w:p>
          <w:p w:rsidR="0010653E" w:rsidRPr="0010653E" w:rsidRDefault="00A954D8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TL4</w:t>
            </w:r>
            <w:r w:rsidR="0010653E"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b</w:t>
            </w:r>
          </w:p>
          <w:p w:rsidR="00B915CD" w:rsidRPr="0010653E" w:rsidRDefault="00A954D8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  <w:r w:rsidR="0010653E"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đ</w:t>
            </w:r>
          </w:p>
        </w:tc>
        <w:tc>
          <w:tcPr>
            <w:tcW w:w="983" w:type="dxa"/>
          </w:tcPr>
          <w:p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</w:tr>
    </w:tbl>
    <w:p w:rsidR="00B915CD" w:rsidRDefault="00B915C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948BD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 </w:t>
      </w:r>
    </w:p>
    <w:p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GridTable3-Accent2"/>
        <w:tblW w:w="1065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0"/>
        <w:gridCol w:w="6056"/>
      </w:tblGrid>
      <w:tr w:rsidR="00FA1AA8" w:rsidRPr="00C955E2" w:rsidTr="00647E4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600" w:type="dxa"/>
            <w:hideMark/>
          </w:tcPr>
          <w:p w:rsidR="00FA1AA8" w:rsidRPr="00C955E2" w:rsidRDefault="00FA1AA8" w:rsidP="00647E46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lastRenderedPageBreak/>
              <w:t xml:space="preserve">PHÒNG GD VÀ </w:t>
            </w:r>
            <w:proofErr w:type="gramStart"/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ĐT</w:t>
            </w: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 xml:space="preserve">  THANH</w:t>
            </w:r>
            <w:proofErr w:type="gramEnd"/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 xml:space="preserve"> TRÌ</w:t>
            </w:r>
          </w:p>
          <w:p w:rsidR="00FA1AA8" w:rsidRPr="00C955E2" w:rsidRDefault="00FA1AA8" w:rsidP="00647E46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 xml:space="preserve">TRƯỜNG THCS </w:t>
            </w: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>VĨNH QUỲNH</w:t>
            </w:r>
          </w:p>
          <w:p w:rsidR="00FA1AA8" w:rsidRPr="00C955E2" w:rsidRDefault="00FA1AA8" w:rsidP="00647E46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(</w:t>
            </w:r>
            <w:proofErr w:type="spellStart"/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Đề</w:t>
            </w:r>
            <w:proofErr w:type="spellEnd"/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gồm</w:t>
            </w:r>
            <w:proofErr w:type="spellEnd"/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02 </w:t>
            </w:r>
            <w:proofErr w:type="spellStart"/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rang</w:t>
            </w:r>
            <w:proofErr w:type="spellEnd"/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)</w:t>
            </w:r>
          </w:p>
        </w:tc>
        <w:tc>
          <w:tcPr>
            <w:tcW w:w="6056" w:type="dxa"/>
            <w:hideMark/>
          </w:tcPr>
          <w:p w:rsidR="00FA1AA8" w:rsidRPr="00C955E2" w:rsidRDefault="00FA1AA8" w:rsidP="00647E46">
            <w:pPr>
              <w:pStyle w:val="Heading1"/>
              <w:spacing w:before="0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ĐỀ KIỂM TRA GIỮA KÌ I TOÁN 6</w:t>
            </w:r>
          </w:p>
          <w:p w:rsidR="00FA1AA8" w:rsidRPr="00C955E2" w:rsidRDefault="00FA1AA8" w:rsidP="00647E46">
            <w:pPr>
              <w:pStyle w:val="Heading1"/>
              <w:spacing w:before="0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Năm</w:t>
            </w:r>
            <w:proofErr w:type="spellEnd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học</w:t>
            </w:r>
            <w:proofErr w:type="spellEnd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: 2022 - 2023</w:t>
            </w:r>
          </w:p>
          <w:p w:rsidR="00FA1AA8" w:rsidRPr="00C955E2" w:rsidRDefault="00FA1AA8" w:rsidP="00647E46">
            <w:pPr>
              <w:pStyle w:val="Heading1"/>
              <w:spacing w:before="0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(</w:t>
            </w:r>
            <w:proofErr w:type="spellStart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Thời</w:t>
            </w:r>
            <w:proofErr w:type="spellEnd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gian</w:t>
            </w:r>
            <w:proofErr w:type="spellEnd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làm</w:t>
            </w:r>
            <w:proofErr w:type="spellEnd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bài</w:t>
            </w:r>
            <w:proofErr w:type="spellEnd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 xml:space="preserve"> 90 </w:t>
            </w:r>
            <w:proofErr w:type="spellStart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phút</w:t>
            </w:r>
            <w:proofErr w:type="spellEnd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)</w:t>
            </w:r>
          </w:p>
        </w:tc>
      </w:tr>
    </w:tbl>
    <w:p w:rsidR="00FA1AA8" w:rsidRPr="00C955E2" w:rsidRDefault="00FA1AA8" w:rsidP="00FA1AA8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ab/>
      </w:r>
    </w:p>
    <w:p w:rsidR="00FA1AA8" w:rsidRPr="00C955E2" w:rsidRDefault="00FA1AA8" w:rsidP="00FA1AA8">
      <w:pPr>
        <w:rPr>
          <w:rFonts w:ascii="Times New Roman" w:hAnsi="Times New Roman" w:cs="Times New Roman"/>
          <w:b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 xml:space="preserve">I. TRẮC NGHIỆM (2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)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Viết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lại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chữ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cái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đứng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trước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trả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lời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đúng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>.</w:t>
      </w:r>
      <w:r w:rsidRPr="00C955E2"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</w:p>
    <w:p w:rsidR="00FA1AA8" w:rsidRPr="00C955E2" w:rsidRDefault="00FA1AA8" w:rsidP="00FA1AA8">
      <w:pPr>
        <w:tabs>
          <w:tab w:val="left" w:pos="992"/>
        </w:tabs>
        <w:spacing w:before="120" w:line="360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</w:pP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1. </w: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Cho tập A=</w:t>
      </w:r>
      <w:r w:rsidRPr="00C955E2">
        <w:rPr>
          <w:rFonts w:ascii="Times New Roman" w:hAnsi="Times New Roman" w:cs="Times New Roman"/>
          <w:sz w:val="26"/>
          <w:szCs w:val="26"/>
          <w:lang w:val="vi-VN" w:eastAsia="vi-VN"/>
        </w:rPr>
        <w:sym w:font="Euclid Symbol" w:char="F07B"/>
      </w:r>
      <w:r w:rsidRPr="00C955E2">
        <w:rPr>
          <w:rFonts w:ascii="Times New Roman" w:eastAsia="Times New Roman" w:hAnsi="Times New Roman" w:cs="Times New Roman"/>
          <w:sz w:val="26"/>
          <w:szCs w:val="26"/>
          <w:lang w:val="it-IT" w:eastAsia="vi-VN"/>
        </w:rPr>
        <w:t xml:space="preserve">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2; 3; 4; 5</w:t>
      </w:r>
      <w:r w:rsidRPr="00C955E2">
        <w:rPr>
          <w:rFonts w:ascii="Times New Roman" w:hAnsi="Times New Roman" w:cs="Times New Roman"/>
          <w:sz w:val="26"/>
          <w:szCs w:val="26"/>
          <w:lang w:val="it-IT" w:eastAsia="vi-VN"/>
        </w:rPr>
        <w:sym w:font="Euclid Symbol" w:char="F07D"/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. Phần tử nào sau đây thuộc tập.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ab/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A.</w:t>
      </w:r>
    </w:p>
    <w:p w:rsidR="00FA1AA8" w:rsidRPr="00C955E2" w:rsidRDefault="00FA1AA8" w:rsidP="00FA1AA8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</w:pP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    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A</w:t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.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1.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ab/>
        <w:t>B.</w:t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3.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ab/>
        <w:t>C.</w:t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7.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ab/>
        <w:t>D</w:t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.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8.</w:t>
      </w:r>
    </w:p>
    <w:p w:rsidR="00FA1AA8" w:rsidRPr="00C955E2" w:rsidRDefault="00FA1AA8" w:rsidP="00FA1AA8">
      <w:pPr>
        <w:rPr>
          <w:rFonts w:ascii="Times New Roman" w:eastAsia="Calibri" w:hAnsi="Times New Roman" w:cs="Times New Roman"/>
          <w:noProof/>
          <w:sz w:val="26"/>
          <w:szCs w:val="26"/>
        </w:rPr>
      </w:pPr>
      <w:r w:rsidRPr="00C955E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Câu </w:t>
      </w:r>
      <w:r w:rsidRPr="00C955E2">
        <w:rPr>
          <w:rFonts w:ascii="Times New Roman" w:hAnsi="Times New Roman" w:cs="Times New Roman"/>
          <w:b/>
          <w:bCs/>
          <w:noProof/>
          <w:sz w:val="26"/>
          <w:szCs w:val="26"/>
        </w:rPr>
        <w:t>2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. </w:t>
      </w:r>
      <w:r w:rsidRPr="00C955E2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Tập hợp các số tự nhiên kí hiệu là</w:t>
      </w:r>
      <w:r w:rsidRPr="00C955E2">
        <w:rPr>
          <w:rFonts w:ascii="Times New Roman" w:eastAsia="Calibri" w:hAnsi="Times New Roman" w:cs="Times New Roman"/>
          <w:noProof/>
          <w:sz w:val="26"/>
          <w:szCs w:val="26"/>
        </w:rPr>
        <w:t>:</w:t>
      </w:r>
    </w:p>
    <w:p w:rsidR="00FA1AA8" w:rsidRPr="00C955E2" w:rsidRDefault="00FA1AA8" w:rsidP="00FA1AA8">
      <w:pPr>
        <w:ind w:left="363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C955E2">
        <w:rPr>
          <w:rFonts w:ascii="Times New Roman" w:hAnsi="Times New Roman" w:cs="Times New Roman"/>
          <w:bCs/>
          <w:noProof/>
          <w:sz w:val="26"/>
          <w:szCs w:val="26"/>
          <w:lang w:val="vi-VN"/>
        </w:rPr>
        <w:t>A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>.</w:t>
      </w:r>
      <w:r w:rsidRPr="00C955E2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5" type="#_x0000_t75" style="width:14.25pt;height:14.25pt" o:ole="">
            <v:imagedata r:id="rId5" o:title=""/>
          </v:shape>
          <o:OLEObject Type="Embed" ProgID="Equation.DSMT4" ShapeID="_x0000_i1135" DrawAspect="Content" ObjectID="_1743192012" r:id="rId6"/>
        </w:object>
      </w:r>
      <w:r w:rsidRPr="00C955E2">
        <w:rPr>
          <w:rFonts w:ascii="Times New Roman" w:hAnsi="Times New Roman" w:cs="Times New Roman"/>
          <w:sz w:val="26"/>
          <w:szCs w:val="26"/>
        </w:rPr>
        <w:t>*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bCs/>
          <w:noProof/>
          <w:sz w:val="26"/>
          <w:szCs w:val="26"/>
          <w:lang w:val="vi-VN"/>
        </w:rPr>
        <w:t>B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. </w:t>
      </w:r>
      <w:r w:rsidRPr="00C955E2">
        <w:rPr>
          <w:rFonts w:ascii="Times New Roman" w:hAnsi="Times New Roman" w:cs="Times New Roman"/>
          <w:sz w:val="26"/>
          <w:szCs w:val="26"/>
        </w:rPr>
        <w:t>N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bCs/>
          <w:noProof/>
          <w:sz w:val="26"/>
          <w:szCs w:val="26"/>
          <w:lang w:val="vi-VN"/>
        </w:rPr>
        <w:t>C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. </w:t>
      </w:r>
      <w:r w:rsidRPr="00C955E2">
        <w:rPr>
          <w:rFonts w:ascii="Times New Roman" w:hAnsi="Times New Roman" w:cs="Times New Roman"/>
          <w:position w:val="-14"/>
          <w:sz w:val="26"/>
          <w:szCs w:val="26"/>
        </w:rPr>
        <w:object w:dxaOrig="480" w:dyaOrig="400">
          <v:shape id="_x0000_i1136" type="#_x0000_t75" style="width:24.3pt;height:19.25pt" o:ole="">
            <v:imagedata r:id="rId7" o:title=""/>
          </v:shape>
          <o:OLEObject Type="Embed" ProgID="Equation.DSMT4" ShapeID="_x0000_i1136" DrawAspect="Content" ObjectID="_1743192013" r:id="rId8"/>
        </w:objec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bCs/>
          <w:noProof/>
          <w:sz w:val="26"/>
          <w:szCs w:val="26"/>
          <w:lang w:val="vi-VN"/>
        </w:rPr>
        <w:t>D.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</w:t>
      </w:r>
      <w:r w:rsidRPr="00C955E2">
        <w:rPr>
          <w:rFonts w:ascii="Times New Roman" w:hAnsi="Times New Roman" w:cs="Times New Roman"/>
          <w:position w:val="-18"/>
          <w:sz w:val="26"/>
          <w:szCs w:val="26"/>
        </w:rPr>
        <w:object w:dxaOrig="580" w:dyaOrig="480">
          <v:shape id="_x0000_i1137" type="#_x0000_t75" style="width:29.3pt;height:24.3pt" o:ole="">
            <v:imagedata r:id="rId9" o:title=""/>
          </v:shape>
          <o:OLEObject Type="Embed" ProgID="Equation.DSMT4" ShapeID="_x0000_i1137" DrawAspect="Content" ObjectID="_1743192014" r:id="rId10"/>
        </w:object>
      </w:r>
    </w:p>
    <w:p w:rsidR="00FA1AA8" w:rsidRPr="00C955E2" w:rsidRDefault="00FA1AA8" w:rsidP="00FA1AA8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>Câu 3.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 xml:space="preserve"> Số nào sau đây chia hết cho cả 2 và 3?</w:t>
      </w:r>
    </w:p>
    <w:p w:rsidR="00FA1AA8" w:rsidRPr="00C955E2" w:rsidRDefault="00FA1AA8" w:rsidP="00FA1AA8">
      <w:pPr>
        <w:ind w:left="363"/>
        <w:rPr>
          <w:rFonts w:ascii="Times New Roman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sz w:val="26"/>
          <w:szCs w:val="26"/>
        </w:rPr>
        <w:t>A. 34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>B. 44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>C. 54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>D. 64</w:t>
      </w:r>
    </w:p>
    <w:p w:rsidR="00FA1AA8" w:rsidRPr="00C955E2" w:rsidRDefault="00FA1AA8" w:rsidP="00FA1AA8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4.</w: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1035, 1260, 7335, 503,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;3;5 và 9</m:t>
        </m:r>
      </m:oMath>
      <w:r w:rsidRPr="00C955E2">
        <w:rPr>
          <w:rFonts w:ascii="Times New Roman" w:eastAsiaTheme="minorEastAsia" w:hAnsi="Times New Roman" w:cs="Times New Roman"/>
          <w:sz w:val="26"/>
          <w:szCs w:val="26"/>
        </w:rPr>
        <w:t xml:space="preserve"> là:</w:t>
      </w:r>
    </w:p>
    <w:p w:rsidR="00FA1AA8" w:rsidRPr="00C955E2" w:rsidRDefault="00FA1AA8" w:rsidP="00FA1AA8">
      <w:pPr>
        <w:pStyle w:val="ListParagraph"/>
        <w:numPr>
          <w:ilvl w:val="0"/>
          <w:numId w:val="5"/>
        </w:numPr>
        <w:spacing w:before="0" w:after="0"/>
        <w:rPr>
          <w:sz w:val="26"/>
          <w:szCs w:val="26"/>
        </w:rPr>
      </w:pPr>
      <w:r w:rsidRPr="00C955E2">
        <w:rPr>
          <w:sz w:val="26"/>
          <w:szCs w:val="26"/>
        </w:rPr>
        <w:t xml:space="preserve">1035              </w:t>
      </w:r>
      <w:r w:rsidRPr="00C955E2">
        <w:rPr>
          <w:sz w:val="26"/>
          <w:szCs w:val="26"/>
        </w:rPr>
        <w:tab/>
        <w:t xml:space="preserve">B. 1260                  </w:t>
      </w:r>
      <w:r w:rsidRPr="00C955E2">
        <w:rPr>
          <w:sz w:val="26"/>
          <w:szCs w:val="26"/>
        </w:rPr>
        <w:tab/>
        <w:t xml:space="preserve">C. 7335                </w:t>
      </w:r>
      <w:r w:rsidRPr="00C955E2">
        <w:rPr>
          <w:sz w:val="26"/>
          <w:szCs w:val="26"/>
        </w:rPr>
        <w:tab/>
        <w:t>D. 503</w:t>
      </w:r>
    </w:p>
    <w:p w:rsidR="00FA1AA8" w:rsidRPr="00C955E2" w:rsidRDefault="00FA1AA8" w:rsidP="00FA1AA8">
      <w:pPr>
        <w:pStyle w:val="NormalWeb"/>
        <w:shd w:val="clear" w:color="auto" w:fill="FFFFFF"/>
        <w:spacing w:before="0" w:beforeAutospacing="0" w:after="0" w:afterAutospacing="0"/>
        <w:rPr>
          <w:rFonts w:eastAsiaTheme="majorEastAsia"/>
          <w:sz w:val="26"/>
          <w:szCs w:val="26"/>
          <w:lang w:val="pt-BR"/>
        </w:rPr>
      </w:pPr>
      <w:r w:rsidRPr="00C955E2">
        <w:rPr>
          <w:b/>
          <w:bCs/>
          <w:sz w:val="26"/>
          <w:szCs w:val="26"/>
          <w:lang w:val="pt-BR"/>
        </w:rPr>
        <w:t>Câu</w:t>
      </w:r>
      <w:r w:rsidRPr="00C955E2">
        <w:rPr>
          <w:b/>
          <w:bCs/>
          <w:sz w:val="26"/>
          <w:szCs w:val="26"/>
          <w:lang w:val="vi-VN"/>
        </w:rPr>
        <w:t xml:space="preserve"> </w:t>
      </w:r>
      <w:r w:rsidRPr="00C955E2">
        <w:rPr>
          <w:b/>
          <w:bCs/>
          <w:sz w:val="26"/>
          <w:szCs w:val="26"/>
        </w:rPr>
        <w:t>5</w:t>
      </w:r>
      <w:r w:rsidRPr="00C955E2">
        <w:rPr>
          <w:b/>
          <w:bCs/>
          <w:sz w:val="26"/>
          <w:szCs w:val="26"/>
          <w:lang w:val="vi-VN"/>
        </w:rPr>
        <w:t>.</w:t>
      </w:r>
      <w:r w:rsidRPr="00C955E2">
        <w:rPr>
          <w:sz w:val="26"/>
          <w:szCs w:val="26"/>
          <w:lang w:val="vi-VN"/>
        </w:rPr>
        <w:t xml:space="preserve"> </w:t>
      </w:r>
      <w:r w:rsidRPr="00C955E2">
        <w:rPr>
          <w:rFonts w:eastAsiaTheme="majorEastAsia"/>
          <w:sz w:val="26"/>
          <w:szCs w:val="26"/>
          <w:lang w:val="pt-BR"/>
        </w:rPr>
        <w:t>Hình nào dưới đây là tam giác đều?</w:t>
      </w:r>
    </w:p>
    <w:p w:rsidR="00FA1AA8" w:rsidRPr="00C955E2" w:rsidRDefault="00FA1AA8" w:rsidP="00FA1AA8">
      <w:pPr>
        <w:pStyle w:val="NormalWeb"/>
        <w:shd w:val="clear" w:color="auto" w:fill="FFFFFF"/>
        <w:spacing w:before="0" w:beforeAutospacing="0" w:after="0" w:afterAutospacing="0"/>
        <w:jc w:val="center"/>
        <w:rPr>
          <w:sz w:val="26"/>
          <w:szCs w:val="26"/>
          <w:lang w:val="pt-BR"/>
        </w:rPr>
      </w:pPr>
      <w:r w:rsidRPr="00C955E2">
        <w:rPr>
          <w:noProof/>
          <w:sz w:val="26"/>
          <w:szCs w:val="26"/>
        </w:rPr>
        <w:drawing>
          <wp:inline distT="0" distB="0" distL="0" distR="0" wp14:anchorId="6316F1BB" wp14:editId="02446FEC">
            <wp:extent cx="5180270" cy="1238250"/>
            <wp:effectExtent l="0" t="0" r="190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29704" cy="1297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AA8" w:rsidRPr="00C955E2" w:rsidRDefault="00FA1AA8" w:rsidP="00FA1AA8">
      <w:pPr>
        <w:ind w:left="363"/>
        <w:rPr>
          <w:rFonts w:ascii="Times New Roman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1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 xml:space="preserve">B.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2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 xml:space="preserve">C.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3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 xml:space="preserve">D.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4</w:t>
      </w:r>
    </w:p>
    <w:p w:rsidR="00FA1AA8" w:rsidRPr="00C955E2" w:rsidRDefault="00FA1AA8" w:rsidP="00FA1AA8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b/>
          <w:bCs/>
          <w:sz w:val="26"/>
          <w:szCs w:val="26"/>
          <w:lang w:val="nl-NL"/>
        </w:rPr>
        <w:t xml:space="preserve">Câu 6. </w:t>
      </w:r>
      <w:r w:rsidRPr="00C955E2">
        <w:rPr>
          <w:sz w:val="26"/>
          <w:szCs w:val="26"/>
          <w:lang w:val="nl-NL"/>
        </w:rPr>
        <w:t>Hình nào trong các hình sau đây là hình bình hành?</w:t>
      </w:r>
    </w:p>
    <w:p w:rsidR="00FA1AA8" w:rsidRPr="00C955E2" w:rsidRDefault="00FA1AA8" w:rsidP="00FA1AA8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noProof/>
          <w:sz w:val="26"/>
          <w:szCs w:val="26"/>
        </w:rPr>
        <w:drawing>
          <wp:inline distT="0" distB="0" distL="0" distR="0" wp14:anchorId="1686742C" wp14:editId="3F2381BF">
            <wp:extent cx="5326912" cy="1438980"/>
            <wp:effectExtent l="0" t="0" r="762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352288" cy="1445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AA8" w:rsidRPr="00FA1AA8" w:rsidRDefault="00FA1AA8" w:rsidP="00FA1AA8">
      <w:pPr>
        <w:ind w:left="363"/>
        <w:rPr>
          <w:rFonts w:ascii="Times New Roman" w:hAnsi="Times New Roman" w:cs="Times New Roman"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lastRenderedPageBreak/>
        <w:t>A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>. ABCD và ONQP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B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>. ABCD và JKLM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C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>. ABCD và EGHI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D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>. ABCD</w:t>
      </w:r>
    </w:p>
    <w:p w:rsidR="00FA1AA8" w:rsidRPr="00C955E2" w:rsidRDefault="00FA1AA8" w:rsidP="00FA1AA8">
      <w:pPr>
        <w:pStyle w:val="NormalWeb"/>
        <w:shd w:val="clear" w:color="auto" w:fill="FFFFFF"/>
        <w:spacing w:before="0" w:beforeAutospacing="0" w:after="0" w:afterAutospacing="0"/>
        <w:rPr>
          <w:rFonts w:eastAsiaTheme="majorEastAsia"/>
          <w:iCs/>
          <w:sz w:val="26"/>
          <w:szCs w:val="26"/>
          <w:lang w:val="nl-NL"/>
        </w:rPr>
      </w:pPr>
      <w:r w:rsidRPr="00C955E2">
        <w:rPr>
          <w:rFonts w:eastAsiaTheme="majorEastAsia"/>
          <w:b/>
          <w:bCs/>
          <w:iCs/>
          <w:sz w:val="26"/>
          <w:szCs w:val="26"/>
          <w:lang w:val="nl-NL"/>
        </w:rPr>
        <w:t>Câu 7</w:t>
      </w:r>
      <w:r w:rsidRPr="00C955E2">
        <w:rPr>
          <w:rFonts w:eastAsiaTheme="majorEastAsia"/>
          <w:iCs/>
          <w:sz w:val="26"/>
          <w:szCs w:val="26"/>
          <w:lang w:val="nl-NL"/>
        </w:rPr>
        <w:t xml:space="preserve">. Phát biểu nào sau đây là </w:t>
      </w:r>
      <w:r w:rsidRPr="00C955E2">
        <w:rPr>
          <w:rFonts w:eastAsiaTheme="majorEastAsia"/>
          <w:b/>
          <w:i/>
          <w:iCs/>
          <w:sz w:val="26"/>
          <w:szCs w:val="26"/>
          <w:lang w:val="nl-NL"/>
        </w:rPr>
        <w:t>sai</w:t>
      </w:r>
      <w:r w:rsidRPr="00C955E2">
        <w:rPr>
          <w:rFonts w:eastAsiaTheme="majorEastAsia"/>
          <w:iCs/>
          <w:sz w:val="26"/>
          <w:szCs w:val="26"/>
          <w:lang w:val="nl-NL"/>
        </w:rPr>
        <w:t xml:space="preserve"> về hình thoi.</w:t>
      </w:r>
    </w:p>
    <w:p w:rsidR="00FA1AA8" w:rsidRPr="00C955E2" w:rsidRDefault="00FA1AA8" w:rsidP="00FA1AA8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rFonts w:eastAsiaTheme="majorEastAsia"/>
          <w:bCs/>
          <w:iCs/>
          <w:sz w:val="26"/>
          <w:szCs w:val="26"/>
          <w:lang w:val="nl-NL"/>
        </w:rPr>
        <w:t>A</w:t>
      </w:r>
      <w:r w:rsidRPr="00C955E2">
        <w:rPr>
          <w:rFonts w:eastAsiaTheme="majorEastAsia"/>
          <w:iCs/>
          <w:sz w:val="26"/>
          <w:szCs w:val="26"/>
          <w:lang w:val="nl-NL"/>
        </w:rPr>
        <w:t>.</w:t>
      </w:r>
      <w:r w:rsidRPr="00C955E2">
        <w:rPr>
          <w:sz w:val="26"/>
          <w:szCs w:val="26"/>
          <w:lang w:val="nl-NL"/>
        </w:rPr>
        <w:t xml:space="preserve"> Hai cạnh đối song song với nhau.</w:t>
      </w:r>
      <w:r w:rsidRPr="00C955E2">
        <w:rPr>
          <w:sz w:val="26"/>
          <w:szCs w:val="26"/>
          <w:lang w:val="nl-NL"/>
        </w:rPr>
        <w:tab/>
      </w:r>
      <w:r>
        <w:rPr>
          <w:sz w:val="26"/>
          <w:szCs w:val="26"/>
          <w:lang w:val="vi-VN"/>
        </w:rPr>
        <w:t xml:space="preserve">                                            </w:t>
      </w:r>
      <w:r w:rsidRPr="00C955E2">
        <w:rPr>
          <w:sz w:val="26"/>
          <w:szCs w:val="26"/>
          <w:lang w:val="nl-NL"/>
        </w:rPr>
        <w:t xml:space="preserve"> </w:t>
      </w:r>
      <w:r w:rsidRPr="00C955E2">
        <w:rPr>
          <w:bCs/>
          <w:sz w:val="26"/>
          <w:szCs w:val="26"/>
          <w:lang w:val="nl-NL"/>
        </w:rPr>
        <w:t>B</w:t>
      </w:r>
      <w:r w:rsidRPr="00C955E2">
        <w:rPr>
          <w:sz w:val="26"/>
          <w:szCs w:val="26"/>
          <w:lang w:val="nl-NL"/>
        </w:rPr>
        <w:t>. Hai đường chéo vuông góc với nhau.</w:t>
      </w:r>
    </w:p>
    <w:p w:rsidR="00FA1AA8" w:rsidRPr="00C955E2" w:rsidRDefault="00FA1AA8" w:rsidP="00FA1AA8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bCs/>
          <w:sz w:val="26"/>
          <w:szCs w:val="26"/>
          <w:lang w:val="nl-NL"/>
        </w:rPr>
        <w:t>C</w:t>
      </w:r>
      <w:r w:rsidRPr="00C955E2">
        <w:rPr>
          <w:sz w:val="26"/>
          <w:szCs w:val="26"/>
          <w:lang w:val="nl-NL"/>
        </w:rPr>
        <w:t>. Bốn cạnh bằng nhau.</w:t>
      </w:r>
      <w:r w:rsidRPr="00C955E2">
        <w:rPr>
          <w:sz w:val="26"/>
          <w:szCs w:val="26"/>
          <w:lang w:val="nl-NL"/>
        </w:rPr>
        <w:tab/>
      </w:r>
      <w:r w:rsidRPr="00C955E2">
        <w:rPr>
          <w:sz w:val="26"/>
          <w:szCs w:val="26"/>
          <w:lang w:val="nl-NL"/>
        </w:rPr>
        <w:tab/>
      </w:r>
      <w:r w:rsidRPr="00C955E2">
        <w:rPr>
          <w:sz w:val="26"/>
          <w:szCs w:val="26"/>
          <w:lang w:val="nl-NL"/>
        </w:rPr>
        <w:tab/>
      </w:r>
      <w:r>
        <w:rPr>
          <w:sz w:val="26"/>
          <w:szCs w:val="26"/>
          <w:lang w:val="vi-VN"/>
        </w:rPr>
        <w:t xml:space="preserve">                                            </w:t>
      </w:r>
      <w:r w:rsidRPr="00C955E2">
        <w:rPr>
          <w:sz w:val="26"/>
          <w:szCs w:val="26"/>
          <w:lang w:val="nl-NL"/>
        </w:rPr>
        <w:t xml:space="preserve"> </w:t>
      </w:r>
      <w:r w:rsidRPr="00C955E2">
        <w:rPr>
          <w:bCs/>
          <w:sz w:val="26"/>
          <w:szCs w:val="26"/>
          <w:lang w:val="nl-NL"/>
        </w:rPr>
        <w:t>D</w:t>
      </w:r>
      <w:r w:rsidRPr="00C955E2">
        <w:rPr>
          <w:sz w:val="26"/>
          <w:szCs w:val="26"/>
          <w:lang w:val="nl-NL"/>
        </w:rPr>
        <w:t>. Hai đường chéo bằng nhau.</w:t>
      </w:r>
    </w:p>
    <w:p w:rsidR="00FA1AA8" w:rsidRPr="00C955E2" w:rsidRDefault="00FA1AA8" w:rsidP="00FA1AA8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b/>
          <w:bCs/>
          <w:sz w:val="26"/>
          <w:szCs w:val="26"/>
          <w:lang w:val="pt-BR"/>
        </w:rPr>
        <w:t>Câu 8.</w:t>
      </w:r>
      <w:r w:rsidRPr="00C955E2">
        <w:rPr>
          <w:sz w:val="26"/>
          <w:szCs w:val="26"/>
          <w:lang w:val="pt-BR"/>
        </w:rPr>
        <w:t xml:space="preserve"> </w:t>
      </w:r>
      <w:r w:rsidRPr="00C955E2">
        <w:rPr>
          <w:sz w:val="26"/>
          <w:szCs w:val="26"/>
          <w:lang w:val="vi-VN"/>
        </w:rPr>
        <w:t>Trong tam giác đều mỗi góc có số đo bằng:</w:t>
      </w:r>
    </w:p>
    <w:p w:rsidR="00FA1AA8" w:rsidRPr="00C955E2" w:rsidRDefault="00FA1AA8" w:rsidP="00FA1AA8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 A. 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60</w:t>
      </w:r>
      <w:r w:rsidRPr="00C955E2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 xml:space="preserve">.                       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 xml:space="preserve">      </w:t>
      </w: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45</w:t>
      </w:r>
      <w:r w:rsidRPr="00C955E2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</w:t>
      </w: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90</w:t>
      </w:r>
      <w:r w:rsidRPr="00C955E2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</w:t>
      </w: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30</w:t>
      </w:r>
      <w:r w:rsidRPr="00C955E2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FA1AA8" w:rsidRPr="00C955E2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 xml:space="preserve">II. TỰ LUẬN (8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>)</w:t>
      </w:r>
      <w:r w:rsidRPr="00C955E2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</w:p>
    <w:p w:rsidR="00FA1AA8" w:rsidRPr="00C955E2" w:rsidRDefault="00FA1AA8" w:rsidP="00FA1AA8">
      <w:pPr>
        <w:ind w:left="90" w:hanging="90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1. 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(2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>)</w:t>
      </w:r>
    </w:p>
    <w:p w:rsidR="00FA1AA8" w:rsidRPr="00C955E2" w:rsidRDefault="00FA1AA8" w:rsidP="00FA1AA8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C955E2">
        <w:rPr>
          <w:rFonts w:eastAsiaTheme="majorEastAsia"/>
          <w:iCs/>
          <w:sz w:val="26"/>
          <w:szCs w:val="26"/>
          <w:lang w:val="pl-PL"/>
        </w:rPr>
        <w:t xml:space="preserve">Cho tập hợp </w:t>
      </w:r>
      <w:r w:rsidRPr="00C955E2">
        <w:rPr>
          <w:sz w:val="26"/>
          <w:szCs w:val="26"/>
          <w:lang w:val="vi-VN"/>
        </w:rPr>
        <w:t xml:space="preserve">M </w:t>
      </w:r>
      <w:r w:rsidRPr="00C955E2">
        <w:rPr>
          <w:sz w:val="26"/>
          <w:szCs w:val="26"/>
        </w:rPr>
        <w:t xml:space="preserve">= {0; 1; 2; 3; 4; 5; 6; 7; 8}. </w:t>
      </w:r>
      <w:proofErr w:type="spellStart"/>
      <w:r w:rsidRPr="00C955E2">
        <w:rPr>
          <w:sz w:val="26"/>
          <w:szCs w:val="26"/>
        </w:rPr>
        <w:t>Tập</w:t>
      </w:r>
      <w:proofErr w:type="spellEnd"/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hợp</w:t>
      </w:r>
      <w:proofErr w:type="spellEnd"/>
      <w:r w:rsidRPr="00C955E2">
        <w:rPr>
          <w:sz w:val="26"/>
          <w:szCs w:val="26"/>
        </w:rPr>
        <w:t xml:space="preserve"> </w:t>
      </w:r>
      <w:r w:rsidRPr="00C955E2">
        <w:rPr>
          <w:sz w:val="26"/>
          <w:szCs w:val="26"/>
          <w:lang w:val="vi-VN"/>
        </w:rPr>
        <w:t>M</w:t>
      </w:r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gồm</w:t>
      </w:r>
      <w:proofErr w:type="spellEnd"/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bao</w:t>
      </w:r>
      <w:proofErr w:type="spellEnd"/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nhiêu</w:t>
      </w:r>
      <w:proofErr w:type="spellEnd"/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phần</w:t>
      </w:r>
      <w:proofErr w:type="spellEnd"/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tử</w:t>
      </w:r>
      <w:proofErr w:type="spellEnd"/>
      <w:r w:rsidRPr="00C955E2">
        <w:rPr>
          <w:sz w:val="26"/>
          <w:szCs w:val="26"/>
        </w:rPr>
        <w:t>.</w:t>
      </w:r>
    </w:p>
    <w:p w:rsidR="00FA1AA8" w:rsidRPr="00C955E2" w:rsidRDefault="00FA1AA8" w:rsidP="00FA1AA8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spellStart"/>
      <w:r w:rsidRPr="00C955E2">
        <w:rPr>
          <w:rFonts w:eastAsia="Calibri"/>
          <w:sz w:val="26"/>
          <w:szCs w:val="26"/>
        </w:rPr>
        <w:t>Viết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tập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hợp</w:t>
      </w:r>
      <w:proofErr w:type="spellEnd"/>
      <w:r w:rsidRPr="00C955E2">
        <w:rPr>
          <w:rFonts w:eastAsia="Calibri"/>
          <w:sz w:val="26"/>
          <w:szCs w:val="26"/>
        </w:rPr>
        <w:t xml:space="preserve"> B </w:t>
      </w:r>
      <w:proofErr w:type="spellStart"/>
      <w:r w:rsidRPr="00C955E2">
        <w:rPr>
          <w:rFonts w:eastAsia="Calibri"/>
          <w:sz w:val="26"/>
          <w:szCs w:val="26"/>
        </w:rPr>
        <w:t>các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số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tự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nhiên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lớn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hơn</w:t>
      </w:r>
      <w:proofErr w:type="spellEnd"/>
      <w:r w:rsidRPr="00C955E2">
        <w:rPr>
          <w:rFonts w:eastAsia="Calibri"/>
          <w:sz w:val="26"/>
          <w:szCs w:val="26"/>
        </w:rPr>
        <w:t xml:space="preserve"> 14 </w:t>
      </w:r>
      <w:proofErr w:type="spellStart"/>
      <w:r w:rsidRPr="00C955E2">
        <w:rPr>
          <w:rFonts w:eastAsia="Calibri"/>
          <w:sz w:val="26"/>
          <w:szCs w:val="26"/>
        </w:rPr>
        <w:t>và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nhỏ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hơn</w:t>
      </w:r>
      <w:proofErr w:type="spellEnd"/>
      <w:r w:rsidRPr="00C955E2">
        <w:rPr>
          <w:rFonts w:eastAsia="Calibri"/>
          <w:sz w:val="26"/>
          <w:szCs w:val="26"/>
        </w:rPr>
        <w:t xml:space="preserve"> 19 </w:t>
      </w:r>
      <w:proofErr w:type="spellStart"/>
      <w:r w:rsidRPr="00C955E2">
        <w:rPr>
          <w:rFonts w:eastAsia="Calibri"/>
          <w:sz w:val="26"/>
          <w:szCs w:val="26"/>
        </w:rPr>
        <w:t>bằng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hai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cách</w:t>
      </w:r>
      <w:proofErr w:type="spellEnd"/>
      <w:r w:rsidRPr="00C955E2">
        <w:rPr>
          <w:rFonts w:eastAsia="Calibri"/>
          <w:sz w:val="26"/>
          <w:szCs w:val="26"/>
        </w:rPr>
        <w:t>.</w:t>
      </w:r>
    </w:p>
    <w:p w:rsidR="00FA1AA8" w:rsidRPr="00C955E2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2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(2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>)</w:t>
      </w:r>
    </w:p>
    <w:p w:rsidR="00FA1AA8" w:rsidRPr="00C955E2" w:rsidRDefault="00FA1AA8" w:rsidP="00FA1AA8">
      <w:pPr>
        <w:ind w:left="36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b/>
          <w:sz w:val="26"/>
          <w:szCs w:val="26"/>
        </w:rPr>
        <w:t>1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Thực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hiện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phép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tính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(1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>)</w:t>
      </w:r>
    </w:p>
    <w:p w:rsidR="00FA1AA8" w:rsidRPr="00C955E2" w:rsidRDefault="00FA1AA8" w:rsidP="00FA1AA8">
      <w:pPr>
        <w:ind w:left="36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Pr="00C955E2">
        <w:rPr>
          <w:rFonts w:ascii="Times New Roman" w:hAnsi="Times New Roman" w:cs="Times New Roman"/>
          <w:position w:val="-6"/>
          <w:sz w:val="26"/>
          <w:szCs w:val="26"/>
        </w:rPr>
        <w:object w:dxaOrig="1420" w:dyaOrig="279">
          <v:shape id="_x0000_i1138" type="#_x0000_t75" style="width:71.15pt;height:14.25pt" o:ole="">
            <v:imagedata r:id="rId13" o:title=""/>
          </v:shape>
          <o:OLEObject Type="Embed" ProgID="Equation.DSMT4" ShapeID="_x0000_i1138" DrawAspect="Content" ObjectID="_1743192015" r:id="rId14"/>
        </w:object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  <w:t xml:space="preserve">b) </w:t>
      </w:r>
      <w:r w:rsidRPr="00C955E2">
        <w:rPr>
          <w:rFonts w:ascii="Times New Roman" w:eastAsia="Calibri" w:hAnsi="Times New Roman" w:cs="Times New Roman"/>
          <w:position w:val="-20"/>
          <w:sz w:val="26"/>
          <w:szCs w:val="26"/>
        </w:rPr>
        <w:object w:dxaOrig="2040" w:dyaOrig="540">
          <v:shape id="_x0000_i1139" type="#_x0000_t75" style="width:102.15pt;height:26.8pt" o:ole="">
            <v:imagedata r:id="rId15" o:title=""/>
          </v:shape>
          <o:OLEObject Type="Embed" ProgID="Equation.DSMT4" ShapeID="_x0000_i1139" DrawAspect="Content" ObjectID="_1743192016" r:id="rId16"/>
        </w:object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</w:p>
    <w:p w:rsidR="00FA1AA8" w:rsidRPr="00C955E2" w:rsidRDefault="00FA1AA8" w:rsidP="00FA1AA8">
      <w:pPr>
        <w:ind w:left="36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b/>
          <w:sz w:val="26"/>
          <w:szCs w:val="26"/>
        </w:rPr>
        <w:t>2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Tìm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x 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(1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>)</w:t>
      </w:r>
    </w:p>
    <w:p w:rsidR="00FA1AA8" w:rsidRPr="00C955E2" w:rsidRDefault="00FA1AA8" w:rsidP="00FA1AA8">
      <w:pPr>
        <w:ind w:left="36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sz w:val="26"/>
          <w:szCs w:val="26"/>
        </w:rPr>
        <w:t xml:space="preserve">a) </w:t>
      </w:r>
      <w:r w:rsidRPr="00C955E2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140" type="#_x0000_t75" style="width:61.1pt;height:14.25pt" o:ole="">
            <v:imagedata r:id="rId17" o:title=""/>
          </v:shape>
          <o:OLEObject Type="Embed" ProgID="Equation.DSMT4" ShapeID="_x0000_i1140" DrawAspect="Content" ObjectID="_1743192017" r:id="rId18"/>
        </w:objec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C955E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950" w:dyaOrig="390">
          <v:shape id="_x0000_i1141" type="#_x0000_t75" style="width:97.1pt;height:19.25pt" o:ole="">
            <v:imagedata r:id="rId19" o:title=""/>
          </v:shape>
          <o:OLEObject Type="Embed" ProgID="Equation.DSMT4" ShapeID="_x0000_i1141" DrawAspect="Content" ObjectID="_1743192018" r:id="rId20"/>
        </w:objec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</w:p>
    <w:p w:rsidR="00FA1AA8" w:rsidRPr="00C955E2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3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(1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) </w:t>
      </w:r>
    </w:p>
    <w:p w:rsidR="00FA1AA8" w:rsidRPr="00C955E2" w:rsidRDefault="00FA1AA8" w:rsidP="00FA1AA8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bi </w:t>
      </w:r>
      <w:r>
        <w:rPr>
          <w:rFonts w:ascii="Times New Roman" w:hAnsi="Times New Roman" w:cs="Times New Roman"/>
          <w:sz w:val="26"/>
          <w:szCs w:val="26"/>
          <w:lang w:val="vi-VN"/>
        </w:rPr>
        <w:t>An</w: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42" type="#_x0000_t75" style="width:15.9pt;height:12.55pt" o:ole="">
            <v:imagedata r:id="rId21" o:title=""/>
          </v:shape>
          <o:OLEObject Type="Embed" ProgID="Equation.DSMT4" ShapeID="_x0000_i1142" DrawAspect="Content" ObjectID="_1743192019" r:id="rId22"/>
        </w:objec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143" type="#_x0000_t75" style="width:15.05pt;height:12.55pt" o:ole="">
            <v:imagedata r:id="rId23" o:title=""/>
          </v:shape>
          <o:OLEObject Type="Embed" ProgID="Equation.DSMT4" ShapeID="_x0000_i1143" DrawAspect="Content" ObjectID="_1743192020" r:id="rId24"/>
        </w:objec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em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i </w:t>
      </w:r>
      <w:proofErr w:type="gramStart"/>
      <w:r>
        <w:rPr>
          <w:rFonts w:ascii="Times New Roman" w:hAnsi="Times New Roman" w:cs="Times New Roman"/>
          <w:sz w:val="26"/>
          <w:szCs w:val="26"/>
          <w:lang w:val="vi-VN"/>
        </w:rPr>
        <w:t xml:space="preserve">An </w: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ó</w:t>
      </w:r>
      <w:proofErr w:type="spellEnd"/>
      <w:proofErr w:type="gramEnd"/>
      <w:r w:rsidRPr="00C955E2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9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vừa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An</w: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hAnsi="Times New Roman" w:cs="Times New Roman"/>
          <w:vanish/>
          <w:sz w:val="26"/>
          <w:szCs w:val="26"/>
        </w:rPr>
        <w:t>vonghiem088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bi?  </w:t>
      </w:r>
    </w:p>
    <w:p w:rsidR="00FA1AA8" w:rsidRDefault="00FA1AA8" w:rsidP="00FA1AA8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FA1AA8" w:rsidRPr="00C955E2" w:rsidRDefault="00FA1AA8" w:rsidP="00FA1AA8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4.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(2 điểm)</w:t>
      </w: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</w:p>
    <w:p w:rsidR="00FA1AA8" w:rsidRPr="00C955E2" w:rsidRDefault="00FA1AA8" w:rsidP="00FA1AA8">
      <w:pPr>
        <w:ind w:left="360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sz w:val="26"/>
          <w:szCs w:val="26"/>
          <w:lang w:val="nl-NL"/>
        </w:rPr>
        <w:t>Một mảnh ruộng hình chữ nhật có chiều dài 20m, chiều rộng 15m.</w:t>
      </w: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</w:p>
    <w:p w:rsidR="00FA1AA8" w:rsidRPr="00C955E2" w:rsidRDefault="00FA1AA8" w:rsidP="00FA1AA8">
      <w:pPr>
        <w:pStyle w:val="ListParagraph"/>
        <w:numPr>
          <w:ilvl w:val="0"/>
          <w:numId w:val="4"/>
        </w:numPr>
        <w:spacing w:before="0" w:after="0"/>
        <w:rPr>
          <w:sz w:val="26"/>
          <w:szCs w:val="26"/>
          <w:lang w:val="nl-NL"/>
        </w:rPr>
      </w:pPr>
      <w:r w:rsidRPr="00C955E2">
        <w:rPr>
          <w:sz w:val="26"/>
          <w:szCs w:val="26"/>
          <w:lang w:val="nl-NL"/>
        </w:rPr>
        <w:t>Tính chu vi, diện tích mảnh ruộng.</w:t>
      </w:r>
    </w:p>
    <w:p w:rsidR="00FA1AA8" w:rsidRPr="00FA1AA8" w:rsidRDefault="00FA1AA8" w:rsidP="00FA1AA8">
      <w:pPr>
        <w:pStyle w:val="ListParagraph"/>
        <w:numPr>
          <w:ilvl w:val="0"/>
          <w:numId w:val="4"/>
        </w:numPr>
        <w:spacing w:before="0" w:after="0"/>
        <w:ind w:left="312" w:firstLine="65"/>
        <w:jc w:val="both"/>
        <w:rPr>
          <w:sz w:val="26"/>
          <w:szCs w:val="26"/>
          <w:lang w:val="nl-NL"/>
        </w:rPr>
      </w:pPr>
      <w:r w:rsidRPr="00C955E2">
        <w:rPr>
          <w:sz w:val="26"/>
          <w:szCs w:val="26"/>
          <w:lang w:val="nl-NL"/>
        </w:rPr>
        <w:t xml:space="preserve">Trung bình 1 vụ mỗi mét vuông ruộng thu hoạch được 2 kg cà rốt. Vậy tổng khối  </w:t>
      </w:r>
      <w:r w:rsidRPr="00FA1AA8">
        <w:rPr>
          <w:sz w:val="26"/>
          <w:szCs w:val="26"/>
          <w:lang w:val="nl-NL"/>
        </w:rPr>
        <w:t>lượng cà rốt thu được trong 1 vụ là bao nhiêu?</w:t>
      </w:r>
    </w:p>
    <w:p w:rsidR="00FA1AA8" w:rsidRDefault="00FA1AA8" w:rsidP="00FA1AA8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FA1AA8" w:rsidRPr="00C955E2" w:rsidRDefault="00FA1AA8" w:rsidP="00FA1AA8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5.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(1 điểm) </w:t>
      </w:r>
    </w:p>
    <w:p w:rsidR="00FA1AA8" w:rsidRPr="00C955E2" w:rsidRDefault="00FA1AA8" w:rsidP="00FA1AA8">
      <w:pPr>
        <w:pStyle w:val="ListParagraph"/>
        <w:widowControl w:val="0"/>
        <w:numPr>
          <w:ilvl w:val="0"/>
          <w:numId w:val="6"/>
        </w:numPr>
        <w:spacing w:before="0" w:after="0" w:line="288" w:lineRule="auto"/>
        <w:jc w:val="both"/>
        <w:rPr>
          <w:sz w:val="26"/>
          <w:szCs w:val="26"/>
        </w:rPr>
      </w:pPr>
      <w:r w:rsidRPr="00C955E2">
        <w:rPr>
          <w:rFonts w:eastAsia="Palatino Linotype"/>
          <w:sz w:val="26"/>
          <w:szCs w:val="26"/>
          <w:lang w:val="vi-VN" w:eastAsia="vi-VN"/>
        </w:rPr>
        <w:t xml:space="preserve">Cho </w:t>
      </w:r>
      <w:r w:rsidRPr="00C955E2">
        <w:rPr>
          <w:position w:val="-6"/>
          <w:sz w:val="26"/>
          <w:szCs w:val="26"/>
        </w:rPr>
        <w:object w:dxaOrig="2720" w:dyaOrig="340">
          <v:shape id="_x0000_i1144" type="#_x0000_t75" style="width:135.65pt;height:17.6pt" o:ole="">
            <v:imagedata r:id="rId25" o:title=""/>
          </v:shape>
          <o:OLEObject Type="Embed" ProgID="Equation.DSMT4" ShapeID="_x0000_i1144" DrawAspect="Content" ObjectID="_1743192021" r:id="rId26"/>
        </w:object>
      </w:r>
      <w:r w:rsidRPr="00C955E2">
        <w:rPr>
          <w:rFonts w:eastAsia="Palatino Linotype"/>
          <w:sz w:val="26"/>
          <w:szCs w:val="26"/>
          <w:lang w:val="vi-VN" w:eastAsia="vi-VN"/>
        </w:rPr>
        <w:t xml:space="preserve">. Chứng minh rằng:  </w:t>
      </w:r>
      <w:r w:rsidRPr="00C955E2">
        <w:rPr>
          <w:position w:val="-4"/>
          <w:sz w:val="26"/>
          <w:szCs w:val="26"/>
        </w:rPr>
        <w:object w:dxaOrig="260" w:dyaOrig="260">
          <v:shape id="_x0000_i1145" type="#_x0000_t75" style="width:12.55pt;height:12.55pt" o:ole="">
            <v:imagedata r:id="rId27" o:title=""/>
          </v:shape>
          <o:OLEObject Type="Embed" ProgID="Equation.DSMT4" ShapeID="_x0000_i1145" DrawAspect="Content" ObjectID="_1743192022" r:id="rId28"/>
        </w:object>
      </w:r>
      <w:r w:rsidRPr="00C955E2">
        <w:rPr>
          <w:rFonts w:eastAsia="Palatino Linotype"/>
          <w:sz w:val="26"/>
          <w:szCs w:val="26"/>
          <w:lang w:val="vi-VN" w:eastAsia="vi-VN"/>
        </w:rPr>
        <w:t xml:space="preserve"> chia hết cho 6</w:t>
      </w:r>
    </w:p>
    <w:p w:rsidR="00FA1AA8" w:rsidRPr="00C955E2" w:rsidRDefault="00FA1AA8" w:rsidP="00FA1AA8">
      <w:pPr>
        <w:pStyle w:val="ListParagraph"/>
        <w:numPr>
          <w:ilvl w:val="0"/>
          <w:numId w:val="6"/>
        </w:numPr>
        <w:spacing w:before="0" w:after="160" w:line="360" w:lineRule="auto"/>
        <w:rPr>
          <w:rFonts w:eastAsia="Times New Roman"/>
          <w:sz w:val="26"/>
          <w:szCs w:val="26"/>
          <w:lang w:val="sv-SE"/>
        </w:rPr>
      </w:pPr>
      <w:proofErr w:type="spellStart"/>
      <w:r w:rsidRPr="00C955E2">
        <w:rPr>
          <w:sz w:val="26"/>
          <w:szCs w:val="26"/>
        </w:rPr>
        <w:t>Tìm</w:t>
      </w:r>
      <w:proofErr w:type="spellEnd"/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số</w:t>
      </w:r>
      <w:proofErr w:type="spellEnd"/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tự</w:t>
      </w:r>
      <w:proofErr w:type="spellEnd"/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nhiên</w:t>
      </w:r>
      <w:proofErr w:type="spellEnd"/>
      <w:r w:rsidRPr="00C955E2">
        <w:rPr>
          <w:sz w:val="26"/>
          <w:szCs w:val="26"/>
        </w:rPr>
        <w:t xml:space="preserve"> x, </w:t>
      </w:r>
      <w:proofErr w:type="spellStart"/>
      <w:r w:rsidRPr="00C955E2">
        <w:rPr>
          <w:sz w:val="26"/>
          <w:szCs w:val="26"/>
        </w:rPr>
        <w:t>biết</w:t>
      </w:r>
      <w:proofErr w:type="spellEnd"/>
      <w:r w:rsidRPr="00C955E2">
        <w:rPr>
          <w:sz w:val="26"/>
          <w:szCs w:val="26"/>
        </w:rPr>
        <w:t>:</w:t>
      </w:r>
      <w:r w:rsidRPr="00C955E2">
        <w:rPr>
          <w:rFonts w:eastAsia="Times New Roman"/>
          <w:sz w:val="26"/>
          <w:szCs w:val="26"/>
          <w:lang w:val="sv-SE"/>
        </w:rPr>
        <w:t xml:space="preserve"> </w:t>
      </w:r>
      <w:r w:rsidRPr="00C955E2">
        <w:rPr>
          <w:rFonts w:eastAsia="Times New Roman"/>
          <w:noProof/>
          <w:kern w:val="2"/>
          <w:position w:val="-16"/>
          <w:sz w:val="26"/>
          <w:szCs w:val="26"/>
        </w:rPr>
        <w:drawing>
          <wp:inline distT="0" distB="0" distL="0" distR="0" wp14:anchorId="50354AFC" wp14:editId="278A9425">
            <wp:extent cx="1076325" cy="2952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AA8" w:rsidRPr="00C955E2" w:rsidRDefault="00FA1AA8" w:rsidP="00FA1AA8">
      <w:pPr>
        <w:rPr>
          <w:rFonts w:ascii="Times New Roman" w:hAnsi="Times New Roman" w:cs="Times New Roman"/>
          <w:b/>
          <w:bCs/>
          <w:i/>
          <w:sz w:val="26"/>
          <w:szCs w:val="26"/>
          <w:lang w:val="nl-NL"/>
        </w:rPr>
      </w:pPr>
    </w:p>
    <w:p w:rsidR="00FA1AA8" w:rsidRPr="00C955E2" w:rsidRDefault="00FA1AA8" w:rsidP="00FA1AA8">
      <w:pPr>
        <w:jc w:val="center"/>
        <w:rPr>
          <w:rFonts w:ascii="Times New Roman" w:hAnsi="Times New Roman" w:cs="Times New Roman"/>
          <w:bCs/>
          <w:i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Cs/>
          <w:i/>
          <w:sz w:val="26"/>
          <w:szCs w:val="26"/>
          <w:lang w:val="nl-NL"/>
        </w:rPr>
        <w:t>----------- Hết-----------</w:t>
      </w:r>
    </w:p>
    <w:p w:rsidR="00FA1AA8" w:rsidRPr="00C955E2" w:rsidRDefault="00FA1AA8" w:rsidP="00FA1AA8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GridTable3-Accent2"/>
        <w:tblW w:w="1065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0"/>
        <w:gridCol w:w="6056"/>
      </w:tblGrid>
      <w:tr w:rsidR="00FA1AA8" w:rsidRPr="00C955E2" w:rsidTr="00647E4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600" w:type="dxa"/>
            <w:hideMark/>
          </w:tcPr>
          <w:p w:rsidR="00FA1AA8" w:rsidRPr="00C955E2" w:rsidRDefault="00FA1AA8" w:rsidP="00647E46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 xml:space="preserve">PHÒNG GD VÀ ĐT </w:t>
            </w: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>THANH TRÌ</w:t>
            </w:r>
          </w:p>
          <w:p w:rsidR="00FA1AA8" w:rsidRPr="00C955E2" w:rsidRDefault="00FA1AA8" w:rsidP="00647E46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TRƯỜNG THCS</w:t>
            </w: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 xml:space="preserve"> VĨNH QUỲNH</w:t>
            </w:r>
          </w:p>
          <w:p w:rsidR="00FA1AA8" w:rsidRPr="00C955E2" w:rsidRDefault="00FA1AA8" w:rsidP="00647E46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6056" w:type="dxa"/>
            <w:hideMark/>
          </w:tcPr>
          <w:p w:rsidR="00FA1AA8" w:rsidRPr="00C955E2" w:rsidRDefault="00FA1AA8" w:rsidP="00647E46">
            <w:pPr>
              <w:pStyle w:val="Heading1"/>
              <w:spacing w:before="0"/>
              <w:ind w:left="0" w:firstLine="0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 xml:space="preserve">HƯỚNG DẪN CHẤM ĐỀ KIỂM TRA </w:t>
            </w:r>
          </w:p>
          <w:p w:rsidR="00FA1AA8" w:rsidRPr="00C955E2" w:rsidRDefault="00FA1AA8" w:rsidP="00647E46">
            <w:pPr>
              <w:pStyle w:val="Heading1"/>
              <w:spacing w:before="0"/>
              <w:ind w:left="0" w:firstLine="0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GIỮA KÌ I TOÁN 6</w:t>
            </w:r>
          </w:p>
          <w:p w:rsidR="00FA1AA8" w:rsidRPr="00C955E2" w:rsidRDefault="00FA1AA8" w:rsidP="00647E46">
            <w:pPr>
              <w:pStyle w:val="Heading1"/>
              <w:spacing w:before="0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Năm</w:t>
            </w:r>
            <w:proofErr w:type="spellEnd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học</w:t>
            </w:r>
            <w:proofErr w:type="spellEnd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: 2022 - 2023</w:t>
            </w:r>
          </w:p>
        </w:tc>
      </w:tr>
    </w:tbl>
    <w:p w:rsidR="00FA1AA8" w:rsidRPr="00C955E2" w:rsidRDefault="00FA1AA8" w:rsidP="00FA1AA8">
      <w:pPr>
        <w:rPr>
          <w:rFonts w:ascii="Times New Roman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 xml:space="preserve">I. TRẮC NGHIỆM (2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)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0,25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1"/>
        <w:gridCol w:w="1002"/>
        <w:gridCol w:w="1002"/>
        <w:gridCol w:w="1002"/>
        <w:gridCol w:w="1002"/>
        <w:gridCol w:w="1002"/>
        <w:gridCol w:w="1002"/>
        <w:gridCol w:w="1002"/>
        <w:gridCol w:w="1002"/>
      </w:tblGrid>
      <w:tr w:rsidR="00FA1AA8" w:rsidRPr="00C955E2" w:rsidTr="00647E46">
        <w:tc>
          <w:tcPr>
            <w:tcW w:w="1001" w:type="dxa"/>
          </w:tcPr>
          <w:p w:rsidR="00FA1AA8" w:rsidRPr="00C955E2" w:rsidRDefault="00FA1AA8" w:rsidP="00647E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</w:tr>
      <w:tr w:rsidR="00FA1AA8" w:rsidRPr="00C955E2" w:rsidTr="00647E46">
        <w:tc>
          <w:tcPr>
            <w:tcW w:w="1001" w:type="dxa"/>
          </w:tcPr>
          <w:p w:rsidR="00FA1AA8" w:rsidRPr="00C955E2" w:rsidRDefault="00FA1AA8" w:rsidP="00647E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Đáp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002" w:type="dxa"/>
          </w:tcPr>
          <w:p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</w:tbl>
    <w:p w:rsidR="00FA1AA8" w:rsidRPr="00C955E2" w:rsidRDefault="00FA1AA8" w:rsidP="00FA1AA8">
      <w:pPr>
        <w:spacing w:before="120"/>
        <w:rPr>
          <w:rFonts w:ascii="Times New Roman" w:hAnsi="Times New Roman" w:cs="Times New Roman"/>
          <w:b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>II. TỰ LUẬN</w:t>
      </w:r>
    </w:p>
    <w:p w:rsidR="00FA1AA8" w:rsidRDefault="00FA1AA8" w:rsidP="00FA1AA8">
      <w:pPr>
        <w:ind w:left="90" w:hanging="90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1. 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(2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>)</w:t>
      </w:r>
    </w:p>
    <w:p w:rsidR="00FA1AA8" w:rsidRPr="00C955E2" w:rsidRDefault="00FA1AA8" w:rsidP="00FA1AA8">
      <w:pPr>
        <w:ind w:left="90" w:hanging="90"/>
        <w:jc w:val="both"/>
        <w:rPr>
          <w:rFonts w:ascii="Times New Roman" w:eastAsia="Calibri" w:hAnsi="Times New Roman" w:cs="Times New Roman"/>
          <w:sz w:val="26"/>
          <w:szCs w:val="26"/>
        </w:rPr>
      </w:pP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435"/>
        <w:gridCol w:w="9450"/>
        <w:gridCol w:w="2430"/>
      </w:tblGrid>
      <w:tr w:rsidR="00FA1AA8" w:rsidRPr="00C955E2" w:rsidTr="00FA1AA8">
        <w:tc>
          <w:tcPr>
            <w:tcW w:w="1435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945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dung</w:t>
            </w:r>
          </w:p>
        </w:tc>
        <w:tc>
          <w:tcPr>
            <w:tcW w:w="243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FA1AA8" w:rsidRPr="00C955E2" w:rsidTr="00FA1AA8">
        <w:tc>
          <w:tcPr>
            <w:tcW w:w="1435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450" w:type="dxa"/>
          </w:tcPr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ập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hợp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M</w: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gồm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9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phần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ử</w:t>
            </w:r>
            <w:proofErr w:type="spellEnd"/>
          </w:p>
        </w:tc>
        <w:tc>
          <w:tcPr>
            <w:tcW w:w="243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</w:tr>
      <w:tr w:rsidR="00FA1AA8" w:rsidRPr="00C955E2" w:rsidTr="00FA1AA8">
        <w:tc>
          <w:tcPr>
            <w:tcW w:w="1435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450" w:type="dxa"/>
          </w:tcPr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Viết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úng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ách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liệt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kê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ác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phần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ử</w:t>
            </w:r>
            <w:proofErr w:type="spellEnd"/>
          </w:p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Viết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úng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ách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hỉ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ra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ính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hất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ặc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rưng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ủa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ác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phần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ử</w:t>
            </w:r>
            <w:proofErr w:type="spellEnd"/>
          </w:p>
        </w:tc>
        <w:tc>
          <w:tcPr>
            <w:tcW w:w="243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</w:tbl>
    <w:p w:rsidR="00FA1AA8" w:rsidRDefault="00FA1AA8" w:rsidP="00FA1AA8">
      <w:pPr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:rsidR="00FA1AA8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2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(2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>)</w:t>
      </w:r>
    </w:p>
    <w:p w:rsidR="00FA1AA8" w:rsidRPr="00C955E2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435"/>
        <w:gridCol w:w="9450"/>
        <w:gridCol w:w="2430"/>
      </w:tblGrid>
      <w:tr w:rsidR="00FA1AA8" w:rsidRPr="00C955E2" w:rsidTr="00FA1AA8">
        <w:tc>
          <w:tcPr>
            <w:tcW w:w="1435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945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dung</w:t>
            </w:r>
          </w:p>
        </w:tc>
        <w:tc>
          <w:tcPr>
            <w:tcW w:w="243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FA1AA8" w:rsidRPr="00C955E2" w:rsidTr="00FA1AA8">
        <w:tc>
          <w:tcPr>
            <w:tcW w:w="1435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1.a</w:t>
            </w:r>
          </w:p>
        </w:tc>
        <w:tc>
          <w:tcPr>
            <w:tcW w:w="9450" w:type="dxa"/>
          </w:tcPr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20" w:dyaOrig="279">
                <v:shape id="_x0000_i1682" type="#_x0000_t75" style="width:71.15pt;height:14.25pt" o:ole="">
                  <v:imagedata r:id="rId13" o:title=""/>
                </v:shape>
                <o:OLEObject Type="Embed" ProgID="Equation.DSMT4" ShapeID="_x0000_i1682" DrawAspect="Content" ObjectID="_1743192023" r:id="rId30"/>
              </w:objec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</w:p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= 150 – 50</w:t>
            </w:r>
          </w:p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= 100</w:t>
            </w:r>
          </w:p>
        </w:tc>
        <w:tc>
          <w:tcPr>
            <w:tcW w:w="243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FA1AA8" w:rsidRPr="00C955E2" w:rsidTr="00FA1AA8">
        <w:tc>
          <w:tcPr>
            <w:tcW w:w="1435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1.b</w:t>
            </w:r>
          </w:p>
        </w:tc>
        <w:tc>
          <w:tcPr>
            <w:tcW w:w="9450" w:type="dxa"/>
          </w:tcPr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position w:val="-20"/>
                <w:sz w:val="26"/>
                <w:szCs w:val="26"/>
              </w:rPr>
              <w:object w:dxaOrig="2040" w:dyaOrig="540">
                <v:shape id="_x0000_i1683" type="#_x0000_t75" style="width:102.15pt;height:26.8pt" o:ole="">
                  <v:imagedata r:id="rId15" o:title=""/>
                </v:shape>
                <o:OLEObject Type="Embed" ProgID="Equation.DSMT4" ShapeID="_x0000_i1683" DrawAspect="Content" ObjectID="_1743192024" r:id="rId31"/>
              </w:object>
            </w:r>
          </w:p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= 20 – [30 – </w:t>
            </w:r>
            <w:r w:rsidRPr="00C955E2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79" w:dyaOrig="320">
                <v:shape id="_x0000_i1684" type="#_x0000_t75" style="width:14.25pt;height:15.9pt" o:ole="">
                  <v:imagedata r:id="rId32" o:title=""/>
                </v:shape>
                <o:OLEObject Type="Embed" ProgID="Equation.3" ShapeID="_x0000_i1684" DrawAspect="Content" ObjectID="_1743192025" r:id="rId33"/>
              </w:objec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]</w:t>
            </w:r>
          </w:p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= 15</w:t>
            </w:r>
          </w:p>
        </w:tc>
        <w:tc>
          <w:tcPr>
            <w:tcW w:w="243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FA1AA8" w:rsidRPr="00C955E2" w:rsidTr="00FA1AA8">
        <w:tc>
          <w:tcPr>
            <w:tcW w:w="1435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2.a</w:t>
            </w:r>
          </w:p>
        </w:tc>
        <w:tc>
          <w:tcPr>
            <w:tcW w:w="9450" w:type="dxa"/>
          </w:tcPr>
          <w:p w:rsidR="00FA1AA8" w:rsidRPr="00C955E2" w:rsidRDefault="00FA1AA8" w:rsidP="00647E4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19" w:dyaOrig="279">
                <v:shape id="_x0000_i1685" type="#_x0000_t75" style="width:61.1pt;height:14.25pt" o:ole="">
                  <v:imagedata r:id="rId17" o:title=""/>
                </v:shape>
                <o:OLEObject Type="Embed" ProgID="Equation.DSMT4" ShapeID="_x0000_i1685" DrawAspect="Content" ObjectID="_1743192026" r:id="rId34"/>
              </w:object>
            </w:r>
          </w:p>
          <w:p w:rsidR="00FA1AA8" w:rsidRPr="00C955E2" w:rsidRDefault="00FA1AA8" w:rsidP="00647E4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x = 48 – 23</w:t>
            </w:r>
          </w:p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x = 25</w:t>
            </w:r>
          </w:p>
        </w:tc>
        <w:tc>
          <w:tcPr>
            <w:tcW w:w="243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FA1AA8" w:rsidRPr="00C955E2" w:rsidTr="00FA1AA8">
        <w:tc>
          <w:tcPr>
            <w:tcW w:w="1435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2.b</w:t>
            </w:r>
          </w:p>
        </w:tc>
        <w:tc>
          <w:tcPr>
            <w:tcW w:w="9450" w:type="dxa"/>
          </w:tcPr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1950" w:dyaOrig="390">
                <v:shape id="_x0000_i1686" type="#_x0000_t75" style="width:97.1pt;height:19.25pt" o:ole="">
                  <v:imagedata r:id="rId19" o:title=""/>
                </v:shape>
                <o:OLEObject Type="Embed" ProgID="Equation.DSMT4" ShapeID="_x0000_i1686" DrawAspect="Content" ObjectID="_1743192027" r:id="rId35"/>
              </w:object>
            </w:r>
          </w:p>
          <w:p w:rsidR="00FA1AA8" w:rsidRPr="00C955E2" w:rsidRDefault="00FA1AA8" w:rsidP="00647E4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3(x + 1) = 54</w:t>
            </w:r>
          </w:p>
          <w:p w:rsidR="00FA1AA8" w:rsidRPr="00C955E2" w:rsidRDefault="00FA1AA8" w:rsidP="00647E4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x = 17</w:t>
            </w:r>
          </w:p>
        </w:tc>
        <w:tc>
          <w:tcPr>
            <w:tcW w:w="243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</w:tbl>
    <w:p w:rsidR="00FA1AA8" w:rsidRDefault="00FA1AA8" w:rsidP="00FA1AA8">
      <w:pPr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:rsidR="00FA1AA8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lastRenderedPageBreak/>
        <w:t>Câu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3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(1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) </w:t>
      </w:r>
    </w:p>
    <w:p w:rsidR="00FA1AA8" w:rsidRPr="00C955E2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75"/>
        <w:gridCol w:w="2520"/>
      </w:tblGrid>
      <w:tr w:rsidR="00FA1AA8" w:rsidRPr="00C955E2" w:rsidTr="00FA1AA8">
        <w:tc>
          <w:tcPr>
            <w:tcW w:w="10975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dung</w:t>
            </w:r>
          </w:p>
        </w:tc>
        <w:tc>
          <w:tcPr>
            <w:tcW w:w="252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FA1AA8" w:rsidRPr="00C955E2" w:rsidTr="00FA1AA8">
        <w:tc>
          <w:tcPr>
            <w:tcW w:w="10975" w:type="dxa"/>
          </w:tcPr>
          <w:p w:rsidR="00FA1AA8" w:rsidRPr="00C955E2" w:rsidRDefault="00FA1AA8" w:rsidP="00647E46">
            <w:pPr>
              <w:spacing w:line="288" w:lineRule="auto"/>
              <w:jc w:val="both"/>
              <w:rPr>
                <w:rFonts w:ascii="Times New Roman" w:eastAsia="Palatino Linotype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Số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bi chia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hết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ho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2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nên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ó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ác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khả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năng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là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r w:rsidRPr="00C955E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540" w:dyaOrig="320">
                <v:shape id="_x0000_i1844" type="#_x0000_t75" style="width:127.25pt;height:15.9pt" o:ole="">
                  <v:imagedata r:id="rId36" o:title=""/>
                </v:shape>
                <o:OLEObject Type="Embed" ProgID="Equation.DSMT4" ShapeID="_x0000_i1844" DrawAspect="Content" ObjectID="_1743192028" r:id="rId37"/>
              </w:objec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viên</w:t>
            </w:r>
            <w:proofErr w:type="spellEnd"/>
          </w:p>
          <w:p w:rsidR="00FA1AA8" w:rsidRPr="00C955E2" w:rsidRDefault="00FA1AA8" w:rsidP="00647E46">
            <w:pPr>
              <w:spacing w:line="288" w:lineRule="auto"/>
              <w:jc w:val="both"/>
              <w:rPr>
                <w:rFonts w:ascii="Times New Roman" w:eastAsia="Palatino Linotype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Trong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đó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hỉ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ó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số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54 chia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hết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ho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ả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3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và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9.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Vậy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nên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số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bi </w:t>
            </w:r>
            <w:r>
              <w:rPr>
                <w:rFonts w:ascii="Times New Roman" w:eastAsia="Palatino Linotype" w:hAnsi="Times New Roman" w:cs="Times New Roman"/>
                <w:sz w:val="26"/>
                <w:szCs w:val="26"/>
                <w:lang w:val="vi-VN"/>
              </w:rPr>
              <w:t>An</w:t>
            </w:r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ó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là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r w:rsidRPr="00C955E2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60">
                <v:shape id="_x0000_i1845" type="#_x0000_t75" style="width:15.9pt;height:13.4pt" o:ole="">
                  <v:imagedata r:id="rId38" o:title=""/>
                </v:shape>
                <o:OLEObject Type="Embed" ProgID="Equation.DSMT4" ShapeID="_x0000_i1845" DrawAspect="Content" ObjectID="_1743192029" r:id="rId39"/>
              </w:object>
            </w:r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viên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.</w:t>
            </w:r>
          </w:p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2520" w:type="dxa"/>
          </w:tcPr>
          <w:p w:rsidR="00FA1AA8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</w: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  <w:p w:rsidR="00FA1AA8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B909D3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0,5</w:t>
            </w:r>
          </w:p>
        </w:tc>
      </w:tr>
    </w:tbl>
    <w:p w:rsidR="00FA1AA8" w:rsidRDefault="00FA1AA8" w:rsidP="00FA1AA8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FA1AA8" w:rsidRDefault="00FA1AA8" w:rsidP="00FA1AA8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4.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(2 điểm)</w:t>
      </w: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</w:p>
    <w:p w:rsidR="00FA1AA8" w:rsidRPr="00C955E2" w:rsidRDefault="00FA1AA8" w:rsidP="00FA1AA8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039"/>
        <w:gridCol w:w="9846"/>
        <w:gridCol w:w="2610"/>
      </w:tblGrid>
      <w:tr w:rsidR="00FA1AA8" w:rsidRPr="00C955E2" w:rsidTr="00FA1AA8">
        <w:tc>
          <w:tcPr>
            <w:tcW w:w="1039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9846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dung</w:t>
            </w:r>
          </w:p>
        </w:tc>
        <w:tc>
          <w:tcPr>
            <w:tcW w:w="261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FA1AA8" w:rsidRPr="00C955E2" w:rsidTr="00FA1AA8">
        <w:tc>
          <w:tcPr>
            <w:tcW w:w="1039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846" w:type="dxa"/>
          </w:tcPr>
          <w:p w:rsidR="00FA1AA8" w:rsidRPr="00C955E2" w:rsidRDefault="00FA1AA8" w:rsidP="00647E4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chu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vi: 70 m</w:t>
            </w:r>
          </w:p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diện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300m</w:t>
            </w:r>
            <w:r w:rsidRPr="00C955E2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61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  <w:tr w:rsidR="00FA1AA8" w:rsidRPr="00C955E2" w:rsidTr="00FA1AA8">
        <w:tc>
          <w:tcPr>
            <w:tcW w:w="1039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846" w:type="dxa"/>
          </w:tcPr>
          <w:p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ổng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khối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lượng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à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rốt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hu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hoạch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ược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proofErr w:type="gram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300 .</w:t>
            </w:r>
            <w:proofErr w:type="gram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 = 700 kg</w:t>
            </w:r>
          </w:p>
        </w:tc>
        <w:tc>
          <w:tcPr>
            <w:tcW w:w="261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</w:tr>
    </w:tbl>
    <w:p w:rsidR="00FA1AA8" w:rsidRDefault="00FA1AA8" w:rsidP="00FA1AA8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FA1AA8" w:rsidRDefault="00FA1AA8" w:rsidP="00FA1AA8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bookmarkStart w:id="0" w:name="_GoBack"/>
      <w:bookmarkEnd w:id="0"/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5.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(1 điểm) </w:t>
      </w:r>
    </w:p>
    <w:p w:rsidR="00FA1AA8" w:rsidRPr="00C955E2" w:rsidRDefault="00FA1AA8" w:rsidP="00FA1AA8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039"/>
        <w:gridCol w:w="9936"/>
        <w:gridCol w:w="2520"/>
      </w:tblGrid>
      <w:tr w:rsidR="00FA1AA8" w:rsidRPr="00C955E2" w:rsidTr="00FA1AA8">
        <w:tc>
          <w:tcPr>
            <w:tcW w:w="1039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9936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dung</w:t>
            </w:r>
          </w:p>
        </w:tc>
        <w:tc>
          <w:tcPr>
            <w:tcW w:w="252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FA1AA8" w:rsidRPr="00C955E2" w:rsidTr="00FA1AA8">
        <w:tc>
          <w:tcPr>
            <w:tcW w:w="1039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936" w:type="dxa"/>
          </w:tcPr>
          <w:p w:rsidR="00FA1AA8" w:rsidRPr="00C955E2" w:rsidRDefault="00FA1AA8" w:rsidP="00647E46">
            <w:pPr>
              <w:widowControl w:val="0"/>
              <w:spacing w:line="288" w:lineRule="auto"/>
              <w:jc w:val="both"/>
              <w:rPr>
                <w:rFonts w:ascii="Times New Roman" w:eastAsia="Palatino Linotype" w:hAnsi="Times New Roman" w:cs="Times New Roman"/>
                <w:sz w:val="26"/>
                <w:szCs w:val="26"/>
                <w:lang w:val="vi-VN" w:eastAsia="vi-VN"/>
              </w:rPr>
            </w:pPr>
            <w:r w:rsidRPr="00C955E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20" w:dyaOrig="340">
                <v:shape id="_x0000_i2200" type="#_x0000_t75" style="width:135.65pt;height:17.6pt" o:ole="">
                  <v:imagedata r:id="rId40" o:title=""/>
                </v:shape>
                <o:OLEObject Type="Embed" ProgID="Equation.DSMT4" ShapeID="_x0000_i2200" DrawAspect="Content" ObjectID="_1743192030" r:id="rId41"/>
              </w:object>
            </w:r>
            <w:r w:rsidRPr="00C955E2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4060" w:dyaOrig="480">
                <v:shape id="_x0000_i2201" type="#_x0000_t75" style="width:203.45pt;height:24.3pt" o:ole="">
                  <v:imagedata r:id="rId42" o:title=""/>
                </v:shape>
                <o:OLEObject Type="Embed" ProgID="Equation.DSMT4" ShapeID="_x0000_i2201" DrawAspect="Content" ObjectID="_1743192031" r:id="rId43"/>
              </w:object>
            </w:r>
          </w:p>
          <w:p w:rsidR="00FA1AA8" w:rsidRPr="00C955E2" w:rsidRDefault="00FA1AA8" w:rsidP="00647E46">
            <w:pPr>
              <w:widowControl w:val="0"/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4160" w:dyaOrig="440">
                <v:shape id="_x0000_i2202" type="#_x0000_t75" style="width:207.65pt;height:21.75pt" o:ole="">
                  <v:imagedata r:id="rId44" o:title=""/>
                </v:shape>
                <o:OLEObject Type="Embed" ProgID="Equation.DSMT4" ShapeID="_x0000_i2202" DrawAspect="Content" ObjectID="_1743192032" r:id="rId45"/>
              </w:object>
            </w:r>
          </w:p>
          <w:p w:rsidR="00FA1AA8" w:rsidRPr="00C955E2" w:rsidRDefault="00FA1AA8" w:rsidP="00647E46">
            <w:pPr>
              <w:widowControl w:val="0"/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20" w:dyaOrig="360">
                <v:shape id="_x0000_i2203" type="#_x0000_t75" style="width:101.3pt;height:18.4pt" o:ole="">
                  <v:imagedata r:id="rId46" o:title=""/>
                </v:shape>
                <o:OLEObject Type="Embed" ProgID="Equation.3" ShapeID="_x0000_i2203" DrawAspect="Content" ObjectID="_1743192033" r:id="rId47"/>
              </w:object>
            </w:r>
            <w:r w:rsidRPr="00C955E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hia hết cho 6</w:t>
            </w:r>
          </w:p>
          <w:p w:rsidR="00FA1AA8" w:rsidRPr="00C955E2" w:rsidRDefault="00FA1AA8" w:rsidP="00647E4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52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FA1AA8" w:rsidRPr="00C955E2" w:rsidTr="00FA1AA8">
        <w:tc>
          <w:tcPr>
            <w:tcW w:w="1039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936" w:type="dxa"/>
          </w:tcPr>
          <w:p w:rsidR="00FA1AA8" w:rsidRPr="00C955E2" w:rsidRDefault="00FA1AA8" w:rsidP="00647E46">
            <w:pPr>
              <w:widowControl w:val="0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Times New Roman" w:hAnsi="Times New Roman" w:cs="Times New Roman"/>
                <w:noProof/>
                <w:position w:val="-16"/>
                <w:sz w:val="26"/>
                <w:szCs w:val="26"/>
              </w:rPr>
              <w:drawing>
                <wp:inline distT="0" distB="0" distL="0" distR="0" wp14:anchorId="0A6206D1" wp14:editId="6DAC3C51">
                  <wp:extent cx="933450" cy="2857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A1AA8" w:rsidRPr="00C955E2" w:rsidRDefault="00FA1AA8" w:rsidP="00647E46">
            <w:pPr>
              <w:widowControl w:val="0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0392D8B4" wp14:editId="33902CCF">
                  <wp:extent cx="790575" cy="209550"/>
                  <wp:effectExtent l="0" t="0" r="952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A1AA8" w:rsidRPr="00C955E2" w:rsidRDefault="00FA1AA8" w:rsidP="00647E46">
            <w:pPr>
              <w:widowControl w:val="0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3D13DC9D" wp14:editId="3E033D97">
                  <wp:extent cx="190500" cy="161925"/>
                  <wp:effectExtent l="0" t="0" r="0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55E2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1D5E996F" wp14:editId="5130E70E">
                  <wp:extent cx="419100" cy="20955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A1AA8" w:rsidRPr="00C955E2" w:rsidRDefault="00FA1AA8" w:rsidP="00647E46">
            <w:pPr>
              <w:spacing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C955E2">
              <w:rPr>
                <w:rFonts w:ascii="Times New Roman" w:eastAsia="Times New Roman" w:hAnsi="Times New Roman" w:cs="Times New Roman"/>
                <w:i/>
                <w:position w:val="-6"/>
                <w:sz w:val="26"/>
                <w:szCs w:val="26"/>
              </w:rPr>
              <w:t xml:space="preserve"> </w:t>
            </w:r>
            <w:r w:rsidRPr="00C955E2">
              <w:rPr>
                <w:rFonts w:ascii="Times New Roman" w:eastAsia="Times New Roman" w:hAnsi="Times New Roman" w:cs="Times New Roman"/>
                <w:i/>
                <w:noProof/>
                <w:position w:val="-6"/>
                <w:sz w:val="26"/>
                <w:szCs w:val="26"/>
              </w:rPr>
              <w:drawing>
                <wp:inline distT="0" distB="0" distL="0" distR="0" wp14:anchorId="5C1CD29C" wp14:editId="58C8924C">
                  <wp:extent cx="638175" cy="209550"/>
                  <wp:effectExtent l="0" t="0" r="952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55E2">
              <w:rPr>
                <w:rFonts w:ascii="Times New Roman" w:eastAsia="Times New Roman" w:hAnsi="Times New Roman" w:cs="Times New Roman"/>
                <w:i/>
                <w:position w:val="-6"/>
                <w:sz w:val="26"/>
                <w:szCs w:val="26"/>
              </w:rPr>
              <w:t xml:space="preserve"> </w:t>
            </w:r>
            <w:r w:rsidRPr="00C955E2">
              <w:rPr>
                <w:rFonts w:ascii="Times New Roman" w:eastAsia="Times New Roman" w:hAnsi="Times New Roman" w:cs="Times New Roman"/>
                <w:i/>
                <w:noProof/>
                <w:position w:val="-6"/>
                <w:sz w:val="26"/>
                <w:szCs w:val="26"/>
              </w:rPr>
              <w:drawing>
                <wp:inline distT="0" distB="0" distL="0" distR="0" wp14:anchorId="21A14F78" wp14:editId="44726A9D">
                  <wp:extent cx="533400" cy="18097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</w:tcPr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</w:tbl>
    <w:p w:rsidR="00FA1AA8" w:rsidRPr="00C955E2" w:rsidRDefault="00FA1AA8" w:rsidP="00FA1AA8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FA1AA8" w:rsidRPr="001948BD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sectPr w:rsidR="00FA1AA8" w:rsidRPr="001948BD" w:rsidSect="00192476">
      <w:pgSz w:w="16840" w:h="11907" w:orient="landscape" w:code="9"/>
      <w:pgMar w:top="993" w:right="1440" w:bottom="993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Euclid Symbol">
    <w:altName w:val="Symbol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70301"/>
    <w:multiLevelType w:val="hybridMultilevel"/>
    <w:tmpl w:val="4EAA39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602F7D"/>
    <w:multiLevelType w:val="hybridMultilevel"/>
    <w:tmpl w:val="F96670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990684"/>
    <w:multiLevelType w:val="hybridMultilevel"/>
    <w:tmpl w:val="237E1CD2"/>
    <w:lvl w:ilvl="0" w:tplc="D624999A">
      <w:start w:val="1"/>
      <w:numFmt w:val="lowerLetter"/>
      <w:lvlText w:val="%1)"/>
      <w:lvlJc w:val="left"/>
      <w:pPr>
        <w:ind w:left="720" w:hanging="360"/>
      </w:pPr>
      <w:rPr>
        <w:rFonts w:ascii="Palatino Linotype" w:eastAsia="Palatino Linotype" w:hAnsi="Palatino Linotype" w:cs="Times New Roman" w:hint="default"/>
        <w:color w:val="000000" w:themeColor="tex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F0233B"/>
    <w:multiLevelType w:val="hybridMultilevel"/>
    <w:tmpl w:val="F96670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6B43962"/>
    <w:multiLevelType w:val="hybridMultilevel"/>
    <w:tmpl w:val="3BA49152"/>
    <w:lvl w:ilvl="0" w:tplc="17881118">
      <w:start w:val="1"/>
      <w:numFmt w:val="upperLetter"/>
      <w:lvlText w:val="%1."/>
      <w:lvlJc w:val="left"/>
      <w:pPr>
        <w:ind w:left="72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3" w:hanging="360"/>
      </w:pPr>
    </w:lvl>
    <w:lvl w:ilvl="2" w:tplc="0409001B" w:tentative="1">
      <w:start w:val="1"/>
      <w:numFmt w:val="lowerRoman"/>
      <w:lvlText w:val="%3."/>
      <w:lvlJc w:val="right"/>
      <w:pPr>
        <w:ind w:left="2163" w:hanging="180"/>
      </w:pPr>
    </w:lvl>
    <w:lvl w:ilvl="3" w:tplc="0409000F" w:tentative="1">
      <w:start w:val="1"/>
      <w:numFmt w:val="decimal"/>
      <w:lvlText w:val="%4."/>
      <w:lvlJc w:val="left"/>
      <w:pPr>
        <w:ind w:left="2883" w:hanging="360"/>
      </w:pPr>
    </w:lvl>
    <w:lvl w:ilvl="4" w:tplc="04090019" w:tentative="1">
      <w:start w:val="1"/>
      <w:numFmt w:val="lowerLetter"/>
      <w:lvlText w:val="%5."/>
      <w:lvlJc w:val="left"/>
      <w:pPr>
        <w:ind w:left="3603" w:hanging="360"/>
      </w:pPr>
    </w:lvl>
    <w:lvl w:ilvl="5" w:tplc="0409001B" w:tentative="1">
      <w:start w:val="1"/>
      <w:numFmt w:val="lowerRoman"/>
      <w:lvlText w:val="%6."/>
      <w:lvlJc w:val="right"/>
      <w:pPr>
        <w:ind w:left="4323" w:hanging="180"/>
      </w:pPr>
    </w:lvl>
    <w:lvl w:ilvl="6" w:tplc="0409000F" w:tentative="1">
      <w:start w:val="1"/>
      <w:numFmt w:val="decimal"/>
      <w:lvlText w:val="%7."/>
      <w:lvlJc w:val="left"/>
      <w:pPr>
        <w:ind w:left="5043" w:hanging="360"/>
      </w:pPr>
    </w:lvl>
    <w:lvl w:ilvl="7" w:tplc="04090019" w:tentative="1">
      <w:start w:val="1"/>
      <w:numFmt w:val="lowerLetter"/>
      <w:lvlText w:val="%8."/>
      <w:lvlJc w:val="left"/>
      <w:pPr>
        <w:ind w:left="5763" w:hanging="360"/>
      </w:pPr>
    </w:lvl>
    <w:lvl w:ilvl="8" w:tplc="04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5" w15:restartNumberingAfterBreak="0">
    <w:nsid w:val="78BD441F"/>
    <w:multiLevelType w:val="hybridMultilevel"/>
    <w:tmpl w:val="98F6C042"/>
    <w:lvl w:ilvl="0" w:tplc="C29A0DE6">
      <w:start w:val="1"/>
      <w:numFmt w:val="lowerLetter"/>
      <w:lvlText w:val="%1)"/>
      <w:lvlJc w:val="left"/>
      <w:pPr>
        <w:ind w:left="720" w:hanging="360"/>
      </w:pPr>
      <w:rPr>
        <w:rFonts w:eastAsiaTheme="maj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0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15CD"/>
    <w:rsid w:val="0000315D"/>
    <w:rsid w:val="00016C38"/>
    <w:rsid w:val="000239BB"/>
    <w:rsid w:val="0010653E"/>
    <w:rsid w:val="00140BED"/>
    <w:rsid w:val="00192476"/>
    <w:rsid w:val="001948BD"/>
    <w:rsid w:val="008B0A36"/>
    <w:rsid w:val="008F2726"/>
    <w:rsid w:val="009424EE"/>
    <w:rsid w:val="00A954D8"/>
    <w:rsid w:val="00AA3DEC"/>
    <w:rsid w:val="00B00285"/>
    <w:rsid w:val="00B31D37"/>
    <w:rsid w:val="00B915CD"/>
    <w:rsid w:val="00C22EE2"/>
    <w:rsid w:val="00C55B3B"/>
    <w:rsid w:val="00DC6FBA"/>
    <w:rsid w:val="00E325E7"/>
    <w:rsid w:val="00F61FCA"/>
    <w:rsid w:val="00FA1A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07B9A2"/>
  <w15:chartTrackingRefBased/>
  <w15:docId w15:val="{E4AA9B9E-5932-4B0B-82E2-8E4B5946A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15CD"/>
    <w:pPr>
      <w:spacing w:after="0" w:line="240" w:lineRule="auto"/>
    </w:pPr>
    <w:rPr>
      <w:rFonts w:asciiTheme="minorHAnsi" w:hAnsiTheme="minorHAnsi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F2726"/>
    <w:pPr>
      <w:keepNext/>
      <w:keepLines/>
      <w:spacing w:before="480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B915CD"/>
    <w:pPr>
      <w:spacing w:before="120" w:after="120"/>
      <w:ind w:left="720"/>
      <w:contextualSpacing/>
    </w:pPr>
    <w:rPr>
      <w:rFonts w:ascii="Times New Roman" w:hAnsi="Times New Roman" w:cs="Times New Roman"/>
      <w:color w:val="000000"/>
      <w:sz w:val="28"/>
      <w:szCs w:val="18"/>
    </w:rPr>
  </w:style>
  <w:style w:type="table" w:styleId="TableGrid">
    <w:name w:val="Table Grid"/>
    <w:basedOn w:val="TableNormal"/>
    <w:uiPriority w:val="39"/>
    <w:rsid w:val="00B915CD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B915CD"/>
    <w:rPr>
      <w:rFonts w:cs="Times New Roman"/>
      <w:color w:val="000000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8F2726"/>
    <w:rPr>
      <w:rFonts w:asciiTheme="majorHAnsi" w:eastAsiaTheme="majorEastAsia" w:hAnsiTheme="majorHAnsi" w:cstheme="majorBidi"/>
      <w:b/>
      <w:bCs/>
      <w:color w:val="2E74B5" w:themeColor="accent1" w:themeShade="BF"/>
      <w:szCs w:val="28"/>
    </w:rPr>
  </w:style>
  <w:style w:type="table" w:styleId="GridTable3-Accent2">
    <w:name w:val="Grid Table 3 Accent 2"/>
    <w:basedOn w:val="TableNormal"/>
    <w:uiPriority w:val="48"/>
    <w:rsid w:val="008F2726"/>
    <w:pPr>
      <w:spacing w:before="120" w:after="0" w:line="240" w:lineRule="auto"/>
      <w:ind w:left="720" w:hanging="720"/>
    </w:pPr>
    <w:rPr>
      <w:rFonts w:asciiTheme="minorHAnsi" w:hAnsiTheme="minorHAnsi"/>
      <w:sz w:val="22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paragraph" w:styleId="NormalWeb">
    <w:name w:val="Normal (Web)"/>
    <w:basedOn w:val="Normal"/>
    <w:uiPriority w:val="99"/>
    <w:unhideWhenUsed/>
    <w:rsid w:val="00FA1AA8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213</Words>
  <Characters>6915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2</cp:revision>
  <dcterms:created xsi:type="dcterms:W3CDTF">2023-04-16T16:13:00Z</dcterms:created>
  <dcterms:modified xsi:type="dcterms:W3CDTF">2023-04-16T16:13:00Z</dcterms:modified>
</cp:coreProperties>
</file>